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1A85" w:rsidRPr="00C4469F" w:rsidRDefault="0034225C">
      <w:pPr>
        <w:rPr>
          <w:rFonts w:ascii="Times New Roman" w:eastAsia="宋体" w:hAnsi="Times New Roman" w:cs="Times New Roman"/>
        </w:rPr>
      </w:pPr>
      <w:r w:rsidRPr="00C4469F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-423545</wp:posOffset>
                </wp:positionV>
                <wp:extent cx="5178425" cy="1584960"/>
                <wp:effectExtent l="0" t="0" r="0" b="0"/>
                <wp:wrapNone/>
                <wp:docPr id="4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8425" cy="1584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83425A" w:rsidRDefault="0083425A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  <w:u w:val="single"/>
                              </w:rPr>
                              <w:t>概率统计</w:t>
                            </w:r>
                            <w:r>
                              <w:rPr>
                                <w:rFonts w:ascii="宋体" w:eastAsia="华文行楷" w:hAnsi="宋体" w:hint="eastAsia"/>
                                <w:b/>
                                <w:bCs/>
                                <w:sz w:val="40"/>
                                <w:szCs w:val="36"/>
                                <w:u w:val="single"/>
                              </w:rPr>
                              <w:t>(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sz w:val="40"/>
                                <w:szCs w:val="36"/>
                                <w:u w:val="single"/>
                              </w:rPr>
                              <w:t>A)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期中试卷</w:t>
                            </w:r>
                          </w:p>
                          <w:p w:rsidR="0083425A" w:rsidRDefault="0083425A">
                            <w:pP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bookmarkStart w:id="0" w:name="OLE_LINK10"/>
                            <w:bookmarkStart w:id="1" w:name="OLE_LINK11"/>
                            <w:bookmarkStart w:id="2" w:name="OLE_LINK9"/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szCs w:val="30"/>
                                <w:u w:val="single"/>
                              </w:rPr>
                              <w:t>信息科学与技术</w:t>
                            </w:r>
                            <w:bookmarkEnd w:id="0"/>
                            <w:bookmarkEnd w:id="1"/>
                            <w:bookmarkEnd w:id="2"/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学院＿＿＿＿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20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>20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年级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计算机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专业</w:t>
                            </w:r>
                          </w:p>
                          <w:p w:rsidR="0083425A" w:rsidRDefault="0083425A">
                            <w:pP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学年学期</w:t>
                            </w:r>
                            <w:r>
                              <w:rPr>
                                <w:rFonts w:ascii="Calibri" w:eastAsia="楷体_GB2312" w:hAnsi="Calibri" w:cs="Calibri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: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20212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</w:t>
                            </w:r>
                            <w:r>
                              <w:rPr>
                                <w:rFonts w:ascii="Calibri" w:eastAsia="楷体_GB2312" w:hAnsi="Calibri" w:cs="Calibri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: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thick"/>
                              </w:rPr>
                              <w:t>概率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thick"/>
                              </w:rPr>
                              <w:t>统计教研组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A卷(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)B卷()</w:t>
                            </w:r>
                          </w:p>
                          <w:p w:rsidR="0083425A" w:rsidRDefault="0083425A">
                            <w:pPr>
                              <w:ind w:firstLineChars="50" w:firstLine="16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83425A" w:rsidRDefault="0083425A">
                            <w:pPr>
                              <w:ind w:firstLineChars="50" w:firstLine="16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83425A" w:rsidRDefault="0083425A">
                            <w:pPr>
                              <w:ind w:firstLineChars="50" w:firstLine="16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356.55pt;margin-top:-33.35pt;width:407.75pt;height:124.8pt;z-index:2516572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" stroked="f">
                <v:textbox>
                  <w:txbxContent>
                    <w:p w:rsidR="0083425A" w:rsidRDefault="0083425A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  <w:u w:val="single"/>
                        </w:rPr>
                        <w:t>概率统计</w:t>
                      </w:r>
                      <w:r>
                        <w:rPr>
                          <w:rFonts w:ascii="宋体" w:eastAsia="华文行楷" w:hAnsi="宋体" w:hint="eastAsia"/>
                          <w:b/>
                          <w:bCs/>
                          <w:sz w:val="40"/>
                          <w:szCs w:val="36"/>
                          <w:u w:val="single"/>
                        </w:rPr>
                        <w:t>(</w:t>
                      </w:r>
                      <w:r>
                        <w:rPr>
                          <w:rFonts w:ascii="宋体" w:hAnsi="宋体" w:hint="eastAsia"/>
                          <w:b/>
                          <w:bCs/>
                          <w:sz w:val="40"/>
                          <w:szCs w:val="36"/>
                          <w:u w:val="single"/>
                        </w:rPr>
                        <w:t>A)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期中试卷</w:t>
                      </w:r>
                    </w:p>
                    <w:p w:rsidR="0083425A" w:rsidRDefault="0083425A">
                      <w:pPr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bookmarkStart w:id="3" w:name="OLE_LINK10"/>
                      <w:bookmarkStart w:id="4" w:name="OLE_LINK11"/>
                      <w:bookmarkStart w:id="5" w:name="OLE_LINK9"/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szCs w:val="30"/>
                          <w:u w:val="single"/>
                        </w:rPr>
                        <w:t>信息科学与技术</w:t>
                      </w:r>
                      <w:bookmarkEnd w:id="3"/>
                      <w:bookmarkEnd w:id="4"/>
                      <w:bookmarkEnd w:id="5"/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学院＿＿＿＿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20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  <w:u w:val="single"/>
                        </w:rPr>
                        <w:t>20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年级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计算机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专业</w:t>
                      </w:r>
                    </w:p>
                    <w:p w:rsidR="0083425A" w:rsidRDefault="0083425A">
                      <w:pPr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学年学期</w:t>
                      </w:r>
                      <w:r>
                        <w:rPr>
                          <w:rFonts w:ascii="Calibri" w:eastAsia="楷体_GB2312" w:hAnsi="Calibri" w:cs="Calibri" w:hint="eastAsia"/>
                          <w:b/>
                          <w:bCs/>
                          <w:sz w:val="30"/>
                          <w:szCs w:val="32"/>
                        </w:rPr>
                        <w:t>: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28"/>
                          <w:u w:val="single"/>
                        </w:rPr>
                        <w:t>20212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</w:t>
                      </w:r>
                      <w:r>
                        <w:rPr>
                          <w:rFonts w:ascii="Calibri" w:eastAsia="楷体_GB2312" w:hAnsi="Calibri" w:cs="Calibri" w:hint="eastAsia"/>
                          <w:b/>
                          <w:bCs/>
                          <w:sz w:val="30"/>
                          <w:szCs w:val="32"/>
                        </w:rPr>
                        <w:t>: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thick"/>
                        </w:rPr>
                        <w:t>概率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  <w:u w:val="thick"/>
                        </w:rPr>
                        <w:t>统计教研组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 xml:space="preserve"> A卷(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  <w:t>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)B卷()</w:t>
                      </w:r>
                    </w:p>
                    <w:p w:rsidR="0083425A" w:rsidRDefault="0083425A">
                      <w:pPr>
                        <w:ind w:firstLineChars="50" w:firstLine="16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83425A" w:rsidRDefault="0083425A">
                      <w:pPr>
                        <w:ind w:firstLineChars="50" w:firstLine="16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83425A" w:rsidRDefault="0083425A">
                      <w:pPr>
                        <w:ind w:firstLineChars="50" w:firstLine="16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A5B63" w:rsidRPr="00C4469F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914400" cy="883285"/>
            <wp:effectExtent l="0" t="0" r="0" b="5715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A85" w:rsidRPr="00C4469F" w:rsidRDefault="0034225C" w:rsidP="0062090B">
      <w:pPr>
        <w:spacing w:beforeLines="100" w:before="312"/>
        <w:ind w:left="420" w:hangingChars="200" w:hanging="420"/>
        <w:rPr>
          <w:rFonts w:ascii="Times New Roman" w:eastAsia="宋体" w:hAnsi="Times New Roman" w:cs="Times New Roman"/>
          <w:b/>
          <w:sz w:val="28"/>
          <w:szCs w:val="28"/>
        </w:rPr>
      </w:pPr>
      <w:r w:rsidRPr="00C4469F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8889</wp:posOffset>
                </wp:positionV>
                <wp:extent cx="6400800" cy="0"/>
                <wp:effectExtent l="0" t="19050" r="19050" b="19050"/>
                <wp:wrapNone/>
                <wp:docPr id="3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AEFC99" id="Line 14" o:spid="_x0000_s1026" style="position:absolute;left:0;text-align:left;flip:y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8pt,.7pt" to="486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" strokeweight="4.5pt">
                <v:stroke linestyle="thinThick"/>
              </v:line>
            </w:pict>
          </mc:Fallback>
        </mc:AlternateConten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一、选择题（在各小题四个备选答案中选出一个正确答案，填在题</w:t>
      </w:r>
      <w:r w:rsidR="00386986" w:rsidRPr="00C4469F">
        <w:rPr>
          <w:rFonts w:ascii="Times New Roman" w:eastAsia="宋体" w:hAnsi="Times New Roman" w:cs="Times New Roman"/>
          <w:b/>
          <w:sz w:val="28"/>
          <w:szCs w:val="28"/>
        </w:rPr>
        <w:t>后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的括号中，本大题共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6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个小题，每小题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分，总计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18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分）</w:t>
      </w:r>
    </w:p>
    <w:p w:rsidR="004E31F7" w:rsidRPr="00833E67" w:rsidRDefault="004E31F7" w:rsidP="00597A8A">
      <w:pPr>
        <w:rPr>
          <w:rFonts w:ascii="Times New Roman" w:eastAsia="宋体" w:hAnsi="Times New Roman" w:cs="Times New Roman"/>
          <w:sz w:val="28"/>
          <w:szCs w:val="28"/>
        </w:rPr>
      </w:pPr>
      <w:r w:rsidRPr="00597A8A">
        <w:rPr>
          <w:rFonts w:ascii="Times New Roman" w:eastAsia="宋体" w:hAnsi="Times New Roman" w:cs="Times New Roman"/>
          <w:sz w:val="28"/>
          <w:szCs w:val="28"/>
        </w:rPr>
        <w:t xml:space="preserve">1. </w:t>
      </w:r>
      <w:r w:rsidRPr="00597A8A">
        <w:rPr>
          <w:rFonts w:ascii="Times New Roman" w:eastAsia="宋体" w:hAnsi="Times New Roman" w:cs="Times New Roman"/>
          <w:sz w:val="28"/>
          <w:szCs w:val="28"/>
        </w:rPr>
        <w:t>连</w:t>
      </w:r>
      <w:r w:rsidRPr="00833E67">
        <w:rPr>
          <w:rFonts w:ascii="Times New Roman" w:eastAsia="宋体" w:hAnsi="Times New Roman" w:cs="Times New Roman"/>
          <w:sz w:val="28"/>
          <w:szCs w:val="28"/>
        </w:rPr>
        <w:t>续型随机变量</w:t>
      </w:r>
      <w:r w:rsidRPr="00833E67">
        <w:rPr>
          <w:rFonts w:ascii="Times New Roman" w:eastAsia="宋体" w:hAnsi="Times New Roman" w:cs="Times New Roman"/>
          <w:position w:val="-10"/>
          <w:sz w:val="28"/>
          <w:szCs w:val="28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15.55pt" o:ole="">
            <v:imagedata r:id="rId10" o:title=""/>
          </v:shape>
          <o:OLEObject Type="Embed" ProgID="Equation.DSMT4" ShapeID="_x0000_i1025" DrawAspect="Content" ObjectID="_1682833049" r:id="rId11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其分布函数为</w:t>
      </w:r>
      <w:r w:rsidRPr="00833E67">
        <w:rPr>
          <w:rFonts w:ascii="Times New Roman" w:eastAsia="宋体" w:hAnsi="Times New Roman" w:cs="Times New Roman"/>
          <w:position w:val="-28"/>
          <w:sz w:val="28"/>
          <w:szCs w:val="28"/>
        </w:rPr>
        <w:object w:dxaOrig="2880" w:dyaOrig="740">
          <v:shape id="_x0000_i1026" type="#_x0000_t75" style="width:2in;height:36.85pt" o:ole="">
            <v:imagedata r:id="rId12" o:title=""/>
          </v:shape>
          <o:OLEObject Type="Embed" ProgID="Equation.DSMT4" ShapeID="_x0000_i1026" DrawAspect="Content" ObjectID="_1682833050" r:id="rId13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则下式成立的是（</w:t>
      </w:r>
      <w:r w:rsidR="00EA5254" w:rsidRPr="00833E67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6D6824">
        <w:rPr>
          <w:rFonts w:ascii="Times New Roman" w:eastAsia="宋体" w:hAnsi="Times New Roman" w:cs="Times New Roman" w:hint="eastAsia"/>
          <w:sz w:val="28"/>
          <w:szCs w:val="28"/>
        </w:rPr>
        <w:t>A</w:t>
      </w:r>
      <w:r w:rsid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833E67">
        <w:rPr>
          <w:rFonts w:ascii="Times New Roman" w:eastAsia="宋体" w:hAnsi="Times New Roman" w:cs="Times New Roman"/>
          <w:sz w:val="28"/>
          <w:szCs w:val="28"/>
        </w:rPr>
        <w:t>）</w:t>
      </w:r>
      <w:r w:rsidR="0013776D" w:rsidRPr="00833E67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4E31F7" w:rsidRPr="00833E67" w:rsidRDefault="00FE13F3" w:rsidP="00597A8A">
      <w:pPr>
        <w:tabs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(A) </w:t>
      </w:r>
      <w:r w:rsidR="004E31F7" w:rsidRPr="00833E67">
        <w:rPr>
          <w:rFonts w:ascii="Times New Roman" w:eastAsia="宋体" w:hAnsi="Times New Roman" w:cs="Times New Roman"/>
          <w:position w:val="-14"/>
          <w:sz w:val="28"/>
          <w:szCs w:val="28"/>
        </w:rPr>
        <w:object w:dxaOrig="2299" w:dyaOrig="400">
          <v:shape id="_x0000_i1027" type="#_x0000_t75" style="width:114.6pt;height:20.15pt" o:ole="">
            <v:imagedata r:id="rId14" o:title=""/>
          </v:shape>
          <o:OLEObject Type="Embed" ProgID="Equation.DSMT4" ShapeID="_x0000_i1027" DrawAspect="Content" ObjectID="_1682833051" r:id="rId15"/>
        </w:object>
      </w:r>
      <w:r w:rsidR="004E31F7" w:rsidRPr="00833E67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(B) </w:t>
      </w:r>
      <w:r w:rsidR="004E31F7" w:rsidRPr="00833E67">
        <w:rPr>
          <w:rFonts w:ascii="Times New Roman" w:eastAsia="宋体" w:hAnsi="Times New Roman" w:cs="Times New Roman"/>
          <w:position w:val="-10"/>
          <w:sz w:val="28"/>
          <w:szCs w:val="28"/>
        </w:rPr>
        <w:object w:dxaOrig="1700" w:dyaOrig="320">
          <v:shape id="_x0000_i1028" type="#_x0000_t75" style="width:84.65pt;height:15.55pt" o:ole="">
            <v:imagedata r:id="rId16" o:title=""/>
          </v:shape>
          <o:OLEObject Type="Embed" ProgID="Equation.DSMT4" ShapeID="_x0000_i1028" DrawAspect="Content" ObjectID="_1682833052" r:id="rId17"/>
        </w:object>
      </w:r>
    </w:p>
    <w:p w:rsidR="004E31F7" w:rsidRPr="00833E67" w:rsidRDefault="00FE13F3" w:rsidP="00597A8A">
      <w:pPr>
        <w:tabs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>(C)</w:t>
      </w:r>
      <w:r w:rsidR="002A5BCB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4E31F7" w:rsidRPr="00833E67">
        <w:rPr>
          <w:rFonts w:ascii="Times New Roman" w:eastAsia="宋体" w:hAnsi="Times New Roman" w:cs="Times New Roman"/>
          <w:position w:val="-10"/>
          <w:sz w:val="28"/>
          <w:szCs w:val="28"/>
        </w:rPr>
        <w:object w:dxaOrig="1500" w:dyaOrig="320">
          <v:shape id="_x0000_i1029" type="#_x0000_t75" style="width:74.9pt;height:15.55pt" o:ole="">
            <v:imagedata r:id="rId18" o:title=""/>
          </v:shape>
          <o:OLEObject Type="Embed" ProgID="Equation.DSMT4" ShapeID="_x0000_i1029" DrawAspect="Content" ObjectID="_1682833053" r:id="rId19"/>
        </w:object>
      </w:r>
      <w:r w:rsidR="004E31F7" w:rsidRPr="00833E67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(D) </w:t>
      </w:r>
      <w:r w:rsidR="004E31F7" w:rsidRPr="00833E67">
        <w:rPr>
          <w:rFonts w:ascii="Times New Roman" w:eastAsia="宋体" w:hAnsi="Times New Roman" w:cs="Times New Roman"/>
          <w:position w:val="-12"/>
          <w:sz w:val="28"/>
          <w:szCs w:val="28"/>
        </w:rPr>
        <w:object w:dxaOrig="2600" w:dyaOrig="360">
          <v:shape id="_x0000_i1030" type="#_x0000_t75" style="width:129.6pt;height:17.85pt" o:ole="">
            <v:imagedata r:id="rId20" o:title=""/>
          </v:shape>
          <o:OLEObject Type="Embed" ProgID="Equation.DSMT4" ShapeID="_x0000_i1030" DrawAspect="Content" ObjectID="_1682833054" r:id="rId21"/>
        </w:object>
      </w:r>
    </w:p>
    <w:p w:rsidR="00B337DA" w:rsidRPr="00833E67" w:rsidRDefault="00B337DA" w:rsidP="00B71932">
      <w:pPr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2. </w:t>
      </w:r>
      <w:r w:rsidRPr="00833E67">
        <w:rPr>
          <w:rFonts w:ascii="Times New Roman" w:eastAsia="宋体" w:hAnsi="Times New Roman" w:cs="Times New Roman"/>
          <w:sz w:val="28"/>
          <w:szCs w:val="28"/>
        </w:rPr>
        <w:t>设随机变量</w:t>
      </w:r>
      <w:r w:rsidRPr="00833E67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>
          <v:shape id="_x0000_i1031" type="#_x0000_t75" style="width:14.4pt;height:12.65pt" o:ole="">
            <v:imagedata r:id="rId22" o:title=""/>
          </v:shape>
          <o:OLEObject Type="Embed" ProgID="Equation.DSMT4" ShapeID="_x0000_i1031" DrawAspect="Content" ObjectID="_1682833055" r:id="rId23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的概率密度函数为</w:t>
      </w:r>
      <w:r w:rsidRPr="00833E67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20">
          <v:shape id="_x0000_i1032" type="#_x0000_t75" style="width:27.05pt;height:15.55pt" o:ole="">
            <v:imagedata r:id="rId24" o:title=""/>
          </v:shape>
          <o:OLEObject Type="Embed" ProgID="Equation.DSMT4" ShapeID="_x0000_i1032" DrawAspect="Content" ObjectID="_1682833056" r:id="rId25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则</w:t>
      </w:r>
      <w:r w:rsidRPr="00833E67">
        <w:rPr>
          <w:rFonts w:ascii="Times New Roman" w:eastAsia="宋体" w:hAnsi="Times New Roman" w:cs="Times New Roman"/>
          <w:position w:val="-6"/>
          <w:sz w:val="28"/>
          <w:szCs w:val="28"/>
        </w:rPr>
        <w:object w:dxaOrig="1120" w:dyaOrig="279">
          <v:shape id="_x0000_i1033" type="#_x0000_t75" style="width:56.45pt;height:14.4pt" o:ole="">
            <v:imagedata r:id="rId26" o:title=""/>
          </v:shape>
          <o:OLEObject Type="Embed" ProgID="Equation.DSMT4" ShapeID="_x0000_i1033" DrawAspect="Content" ObjectID="_1682833057" r:id="rId27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的概率密度函数为（</w:t>
      </w:r>
      <w:r w:rsidR="00EA5254" w:rsidRPr="00833E67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6D6824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833E67">
        <w:rPr>
          <w:rFonts w:ascii="Times New Roman" w:eastAsia="宋体" w:hAnsi="Times New Roman" w:cs="Times New Roman"/>
          <w:sz w:val="28"/>
          <w:szCs w:val="28"/>
        </w:rPr>
        <w:t>）</w:t>
      </w:r>
      <w:r w:rsidR="0013776D" w:rsidRPr="00833E67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B337DA" w:rsidRPr="00833E67" w:rsidRDefault="00FE13F3" w:rsidP="00597A8A">
      <w:pPr>
        <w:tabs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>(</w:t>
      </w:r>
      <w:r w:rsidR="00B337DA" w:rsidRPr="00833E67">
        <w:rPr>
          <w:rFonts w:ascii="Times New Roman" w:eastAsia="宋体" w:hAnsi="Times New Roman" w:cs="Times New Roman"/>
          <w:sz w:val="28"/>
          <w:szCs w:val="28"/>
        </w:rPr>
        <w:t>A</w:t>
      </w: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B337DA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1420" w:dyaOrig="620">
          <v:shape id="_x0000_i1034" type="#_x0000_t75" style="width:71.4pt;height:30.55pt" o:ole="">
            <v:imagedata r:id="rId28" o:title=""/>
          </v:shape>
          <o:OLEObject Type="Embed" ProgID="Equation.DSMT4" ShapeID="_x0000_i1034" DrawAspect="Content" ObjectID="_1682833058" r:id="rId29"/>
        </w:object>
      </w:r>
      <w:r w:rsidR="00B337DA" w:rsidRPr="00833E67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>(</w:t>
      </w:r>
      <w:r w:rsidR="00B337DA" w:rsidRPr="00833E67">
        <w:rPr>
          <w:rFonts w:ascii="Times New Roman" w:eastAsia="宋体" w:hAnsi="Times New Roman" w:cs="Times New Roman"/>
          <w:sz w:val="28"/>
          <w:szCs w:val="28"/>
        </w:rPr>
        <w:t>B</w:t>
      </w: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B337DA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1260" w:dyaOrig="620">
          <v:shape id="_x0000_i1035" type="#_x0000_t75" style="width:62.8pt;height:30.55pt" o:ole="">
            <v:imagedata r:id="rId30" o:title=""/>
          </v:shape>
          <o:OLEObject Type="Embed" ProgID="Equation.DSMT4" ShapeID="_x0000_i1035" DrawAspect="Content" ObjectID="_1682833059" r:id="rId31"/>
        </w:object>
      </w:r>
    </w:p>
    <w:p w:rsidR="00B337DA" w:rsidRPr="00833E67" w:rsidRDefault="00FE13F3" w:rsidP="00597A8A">
      <w:pPr>
        <w:tabs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(C) </w:t>
      </w:r>
      <w:r w:rsidR="00B337DA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1420" w:dyaOrig="620">
          <v:shape id="_x0000_i1036" type="#_x0000_t75" style="width:71.4pt;height:30.55pt" o:ole="">
            <v:imagedata r:id="rId32" o:title=""/>
          </v:shape>
          <o:OLEObject Type="Embed" ProgID="Equation.DSMT4" ShapeID="_x0000_i1036" DrawAspect="Content" ObjectID="_1682833060" r:id="rId33"/>
        </w:object>
      </w:r>
      <w:r w:rsidR="00B337DA" w:rsidRPr="00833E67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>(</w:t>
      </w:r>
      <w:r w:rsidR="00B337DA" w:rsidRPr="00833E67">
        <w:rPr>
          <w:rFonts w:ascii="Times New Roman" w:eastAsia="宋体" w:hAnsi="Times New Roman" w:cs="Times New Roman"/>
          <w:sz w:val="28"/>
          <w:szCs w:val="28"/>
        </w:rPr>
        <w:t>D</w:t>
      </w:r>
      <w:r w:rsidRPr="00833E67">
        <w:rPr>
          <w:rFonts w:ascii="Times New Roman" w:eastAsia="宋体" w:hAnsi="Times New Roman" w:cs="Times New Roman"/>
          <w:sz w:val="28"/>
          <w:szCs w:val="28"/>
        </w:rPr>
        <w:t>)</w:t>
      </w:r>
      <w:r w:rsidR="00484725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B337DA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1260" w:dyaOrig="620">
          <v:shape id="_x0000_i1037" type="#_x0000_t75" style="width:62.8pt;height:30.55pt" o:ole="">
            <v:imagedata r:id="rId34" o:title=""/>
          </v:shape>
          <o:OLEObject Type="Embed" ProgID="Equation.DSMT4" ShapeID="_x0000_i1037" DrawAspect="Content" ObjectID="_1682833061" r:id="rId35"/>
        </w:object>
      </w:r>
    </w:p>
    <w:p w:rsidR="004E31F7" w:rsidRPr="00833E67" w:rsidRDefault="004E31F7" w:rsidP="00B71932">
      <w:pPr>
        <w:rPr>
          <w:rFonts w:ascii="Times New Roman" w:eastAsia="宋体" w:hAnsi="Times New Roman" w:cs="Times New Roman"/>
          <w:sz w:val="28"/>
          <w:szCs w:val="28"/>
        </w:rPr>
      </w:pPr>
      <w:bookmarkStart w:id="6" w:name="_Hlk512337791"/>
      <w:r w:rsidRPr="00833E67">
        <w:rPr>
          <w:rFonts w:ascii="Times New Roman" w:eastAsia="宋体" w:hAnsi="Times New Roman" w:cs="Times New Roman"/>
          <w:sz w:val="28"/>
          <w:szCs w:val="28"/>
        </w:rPr>
        <w:t xml:space="preserve">3. </w:t>
      </w:r>
      <w:r w:rsidRPr="00833E67">
        <w:rPr>
          <w:rFonts w:ascii="Times New Roman" w:eastAsia="宋体" w:hAnsi="Times New Roman" w:cs="Times New Roman"/>
          <w:sz w:val="28"/>
          <w:szCs w:val="28"/>
        </w:rPr>
        <w:t>如果</w:t>
      </w:r>
      <w:r w:rsidRPr="00833E67">
        <w:rPr>
          <w:rFonts w:ascii="Times New Roman" w:eastAsia="宋体" w:hAnsi="Times New Roman" w:cs="Times New Roman"/>
          <w:position w:val="-10"/>
          <w:sz w:val="28"/>
          <w:szCs w:val="28"/>
        </w:rPr>
        <w:object w:dxaOrig="520" w:dyaOrig="320">
          <v:shape id="_x0000_i1038" type="#_x0000_t75" style="width:26.5pt;height:15.55pt" o:ole="">
            <v:imagedata r:id="rId36" o:title=""/>
          </v:shape>
          <o:OLEObject Type="Embed" ProgID="Equation.DSMT4" ShapeID="_x0000_i1038" DrawAspect="Content" ObjectID="_1682833062" r:id="rId37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为两个随机变量，满足</w:t>
      </w:r>
      <w:r w:rsidRPr="00833E67">
        <w:rPr>
          <w:rFonts w:ascii="Times New Roman" w:eastAsia="宋体" w:hAnsi="Times New Roman" w:cs="Times New Roman"/>
          <w:position w:val="-14"/>
          <w:sz w:val="28"/>
          <w:szCs w:val="28"/>
        </w:rPr>
        <w:object w:dxaOrig="740" w:dyaOrig="380">
          <v:shape id="_x0000_i1039" type="#_x0000_t75" style="width:36.85pt;height:19.6pt" o:ole="">
            <v:imagedata r:id="rId38" o:title=""/>
          </v:shape>
          <o:OLEObject Type="Embed" ProgID="Equation.DSMT4" ShapeID="_x0000_i1039" DrawAspect="Content" ObjectID="_1682833063" r:id="rId39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下列命题中错误的是（</w:t>
      </w:r>
      <w:r w:rsidR="00EA5254" w:rsidRPr="00833E67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6D6824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833E67">
        <w:rPr>
          <w:rFonts w:ascii="Times New Roman" w:eastAsia="宋体" w:hAnsi="Times New Roman" w:cs="Times New Roman"/>
          <w:sz w:val="28"/>
          <w:szCs w:val="28"/>
        </w:rPr>
        <w:t>）。</w:t>
      </w:r>
    </w:p>
    <w:p w:rsidR="004E31F7" w:rsidRPr="006A1E75" w:rsidRDefault="006A1E75" w:rsidP="00597A8A">
      <w:pPr>
        <w:tabs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6A1E75">
        <w:rPr>
          <w:rFonts w:ascii="Times New Roman" w:eastAsia="宋体" w:hAnsi="Times New Roman" w:cs="Times New Roman"/>
          <w:sz w:val="28"/>
          <w:szCs w:val="28"/>
        </w:rPr>
        <w:t>(A)</w:t>
      </w:r>
      <w:r w:rsidR="00484725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4E31F7" w:rsidRPr="00833E67">
        <w:rPr>
          <w:position w:val="-10"/>
        </w:rPr>
        <w:object w:dxaOrig="520" w:dyaOrig="320">
          <v:shape id="_x0000_i1040" type="#_x0000_t75" style="width:26.5pt;height:15.55pt" o:ole="">
            <v:imagedata r:id="rId40" o:title=""/>
          </v:shape>
          <o:OLEObject Type="Embed" ProgID="Equation.DSMT4" ShapeID="_x0000_i1040" DrawAspect="Content" ObjectID="_1682833064" r:id="rId41"/>
        </w:object>
      </w:r>
      <w:r w:rsidR="004E31F7" w:rsidRPr="006A1E75">
        <w:rPr>
          <w:rFonts w:ascii="Times New Roman" w:eastAsia="宋体" w:hAnsi="Times New Roman" w:cs="Times New Roman"/>
          <w:sz w:val="28"/>
          <w:szCs w:val="28"/>
        </w:rPr>
        <w:t>不相关</w:t>
      </w:r>
      <w:r w:rsidR="00597A8A">
        <w:rPr>
          <w:rFonts w:ascii="Times New Roman" w:eastAsia="宋体" w:hAnsi="Times New Roman" w:cs="Times New Roman"/>
          <w:sz w:val="28"/>
          <w:szCs w:val="28"/>
        </w:rPr>
        <w:tab/>
      </w:r>
      <w:r w:rsidR="00C4469F" w:rsidRPr="006A1E75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4E31F7" w:rsidRPr="006A1E75">
        <w:rPr>
          <w:rFonts w:ascii="Times New Roman" w:eastAsia="宋体" w:hAnsi="Times New Roman" w:cs="Times New Roman"/>
          <w:sz w:val="28"/>
          <w:szCs w:val="28"/>
        </w:rPr>
        <w:t>B</w:t>
      </w:r>
      <w:r w:rsidR="00C4469F" w:rsidRPr="006A1E75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4E31F7" w:rsidRPr="00833E67">
        <w:rPr>
          <w:position w:val="-10"/>
        </w:rPr>
        <w:object w:dxaOrig="1460" w:dyaOrig="340">
          <v:shape id="_x0000_i1041" type="#_x0000_t75" style="width:72.6pt;height:16.7pt" o:ole="">
            <v:imagedata r:id="rId42" o:title=""/>
          </v:shape>
          <o:OLEObject Type="Embed" ProgID="Equation.DSMT4" ShapeID="_x0000_i1041" DrawAspect="Content" ObjectID="_1682833065" r:id="rId43"/>
        </w:object>
      </w:r>
      <w:r w:rsidR="004E31F7" w:rsidRPr="006A1E75">
        <w:rPr>
          <w:rFonts w:ascii="Times New Roman" w:eastAsia="宋体" w:hAnsi="Times New Roman" w:cs="Times New Roman"/>
          <w:sz w:val="28"/>
          <w:szCs w:val="28"/>
        </w:rPr>
        <w:t xml:space="preserve">    </w:t>
      </w:r>
    </w:p>
    <w:p w:rsidR="004E31F7" w:rsidRPr="00833E67" w:rsidRDefault="00C4469F" w:rsidP="00597A8A">
      <w:pPr>
        <w:tabs>
          <w:tab w:val="left" w:pos="312"/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(C) </w:t>
      </w:r>
      <w:r w:rsidRPr="00833E67">
        <w:rPr>
          <w:position w:val="-14"/>
          <w:sz w:val="28"/>
          <w:szCs w:val="28"/>
        </w:rPr>
        <w:object w:dxaOrig="2180" w:dyaOrig="400">
          <v:shape id="_x0000_i1042" type="#_x0000_t75" style="width:108.85pt;height:20.15pt" o:ole="">
            <v:imagedata r:id="rId44" o:title=""/>
          </v:shape>
          <o:OLEObject Type="Embed" ProgID="Equation.DSMT4" ShapeID="_x0000_i1042" DrawAspect="Content" ObjectID="_1682833066" r:id="rId45"/>
        </w:object>
      </w:r>
      <w:r w:rsidR="00597A8A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4E31F7" w:rsidRPr="00833E67">
        <w:rPr>
          <w:rFonts w:ascii="Times New Roman" w:eastAsia="宋体" w:hAnsi="Times New Roman" w:cs="Times New Roman"/>
          <w:sz w:val="28"/>
          <w:szCs w:val="28"/>
        </w:rPr>
        <w:t>D</w:t>
      </w: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Pr="00833E67">
        <w:rPr>
          <w:position w:val="-14"/>
          <w:sz w:val="28"/>
          <w:szCs w:val="28"/>
        </w:rPr>
        <w:object w:dxaOrig="2659" w:dyaOrig="400">
          <v:shape id="_x0000_i1043" type="#_x0000_t75" style="width:132.5pt;height:20.15pt" o:ole="">
            <v:imagedata r:id="rId46" o:title=""/>
          </v:shape>
          <o:OLEObject Type="Embed" ProgID="Equation.DSMT4" ShapeID="_x0000_i1043" DrawAspect="Content" ObjectID="_1682833067" r:id="rId47"/>
        </w:object>
      </w:r>
    </w:p>
    <w:p w:rsidR="005536C7" w:rsidRPr="00833E67" w:rsidRDefault="004E31F7" w:rsidP="00B71932">
      <w:pPr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4. </w:t>
      </w:r>
      <w:r w:rsidR="005536C7" w:rsidRPr="00833E67">
        <w:rPr>
          <w:rFonts w:ascii="Times New Roman" w:eastAsia="宋体" w:hAnsi="Times New Roman" w:cs="Times New Roman"/>
          <w:sz w:val="28"/>
          <w:szCs w:val="28"/>
        </w:rPr>
        <w:t>设</w:t>
      </w:r>
      <w:r w:rsidR="005536C7" w:rsidRPr="00597A8A">
        <w:rPr>
          <w:rFonts w:ascii="Times New Roman" w:eastAsia="宋体" w:hAnsi="Times New Roman" w:cs="Times New Roman"/>
          <w:i/>
          <w:sz w:val="28"/>
          <w:szCs w:val="28"/>
        </w:rPr>
        <w:t>A</w:t>
      </w:r>
      <w:r w:rsidR="00597A8A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5536C7" w:rsidRPr="00597A8A">
        <w:rPr>
          <w:rFonts w:ascii="Times New Roman" w:eastAsia="宋体" w:hAnsi="Times New Roman" w:cs="Times New Roman"/>
          <w:i/>
          <w:sz w:val="28"/>
          <w:szCs w:val="28"/>
        </w:rPr>
        <w:t>B</w:t>
      </w:r>
      <w:r w:rsidR="005536C7" w:rsidRPr="00833E67">
        <w:rPr>
          <w:rFonts w:ascii="Times New Roman" w:eastAsia="宋体" w:hAnsi="Times New Roman" w:cs="Times New Roman"/>
          <w:sz w:val="28"/>
          <w:szCs w:val="28"/>
        </w:rPr>
        <w:t>为随机事件，则</w:t>
      </w:r>
      <w:r w:rsidR="005536C7" w:rsidRPr="00833E67">
        <w:rPr>
          <w:rFonts w:ascii="Times New Roman" w:eastAsia="宋体" w:hAnsi="Times New Roman" w:cs="Times New Roman"/>
          <w:sz w:val="28"/>
          <w:szCs w:val="28"/>
        </w:rPr>
        <w:t>P(A) = P(B)</w:t>
      </w:r>
      <w:r w:rsidR="005536C7" w:rsidRPr="00833E67">
        <w:rPr>
          <w:rFonts w:ascii="Times New Roman" w:eastAsia="宋体" w:hAnsi="Times New Roman" w:cs="Times New Roman"/>
          <w:sz w:val="28"/>
          <w:szCs w:val="28"/>
        </w:rPr>
        <w:t>的充分必要条件是</w:t>
      </w:r>
      <w:r w:rsidR="00597A8A" w:rsidRPr="00597A8A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597A8A" w:rsidRP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6D6824">
        <w:rPr>
          <w:rFonts w:ascii="Times New Roman" w:eastAsia="宋体" w:hAnsi="Times New Roman" w:cs="Times New Roman" w:hint="eastAsia"/>
          <w:sz w:val="28"/>
          <w:szCs w:val="28"/>
        </w:rPr>
        <w:t>C</w:t>
      </w:r>
      <w:r w:rsidR="00597A8A" w:rsidRP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597A8A" w:rsidRPr="00597A8A">
        <w:rPr>
          <w:rFonts w:ascii="Times New Roman" w:eastAsia="宋体" w:hAnsi="Times New Roman" w:cs="Times New Roman"/>
          <w:sz w:val="28"/>
          <w:szCs w:val="28"/>
        </w:rPr>
        <w:t>）</w:t>
      </w:r>
      <w:r w:rsidR="004B5E46" w:rsidRPr="00833E67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5536C7" w:rsidRPr="00597A8A" w:rsidRDefault="00597A8A" w:rsidP="00597A8A">
      <w:pPr>
        <w:pStyle w:val="af6"/>
        <w:tabs>
          <w:tab w:val="left" w:pos="5103"/>
        </w:tabs>
        <w:ind w:left="42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597A8A">
        <w:rPr>
          <w:rFonts w:ascii="Times New Roman" w:eastAsia="宋体" w:hAnsi="Times New Roman" w:cs="Times New Roman"/>
          <w:sz w:val="28"/>
          <w:szCs w:val="28"/>
        </w:rPr>
        <w:t xml:space="preserve">(A) 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2520" w:dyaOrig="320">
          <v:shape id="_x0000_i1044" type="#_x0000_t75" style="width:126.15pt;height:15.55pt" o:ole="">
            <v:imagedata r:id="rId48" o:title=""/>
          </v:shape>
          <o:OLEObject Type="Embed" ProgID="Equation.DSMT4" ShapeID="_x0000_i1044" DrawAspect="Content" ObjectID="_1682833068" r:id="rId49"/>
        </w:object>
      </w:r>
      <w:r w:rsidRPr="00597A8A">
        <w:rPr>
          <w:rFonts w:ascii="Times New Roman" w:eastAsia="宋体" w:hAnsi="Times New Roman" w:cs="Times New Roman"/>
          <w:sz w:val="28"/>
          <w:szCs w:val="28"/>
        </w:rPr>
        <w:tab/>
        <w:t>(</w:t>
      </w:r>
      <w:r w:rsidR="007407E9" w:rsidRPr="00597A8A">
        <w:rPr>
          <w:rFonts w:ascii="Times New Roman" w:eastAsia="宋体" w:hAnsi="Times New Roman" w:cs="Times New Roman"/>
          <w:sz w:val="28"/>
          <w:szCs w:val="28"/>
        </w:rPr>
        <w:t>B</w:t>
      </w:r>
      <w:r w:rsidRPr="00597A8A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2060" w:dyaOrig="320">
          <v:shape id="_x0000_i1045" type="#_x0000_t75" style="width:102.55pt;height:15.55pt" o:ole="">
            <v:imagedata r:id="rId50" o:title=""/>
          </v:shape>
          <o:OLEObject Type="Embed" ProgID="Equation.DSMT4" ShapeID="_x0000_i1045" DrawAspect="Content" ObjectID="_1682833069" r:id="rId51"/>
        </w:object>
      </w:r>
    </w:p>
    <w:p w:rsidR="005536C7" w:rsidRPr="00597A8A" w:rsidRDefault="00597A8A" w:rsidP="00597A8A">
      <w:pPr>
        <w:pStyle w:val="af6"/>
        <w:tabs>
          <w:tab w:val="left" w:pos="5103"/>
        </w:tabs>
        <w:ind w:left="42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597A8A">
        <w:rPr>
          <w:rFonts w:ascii="Times New Roman" w:eastAsia="宋体" w:hAnsi="Times New Roman" w:cs="Times New Roman"/>
          <w:sz w:val="28"/>
          <w:szCs w:val="28"/>
        </w:rPr>
        <w:t xml:space="preserve">(C) 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719" w:dyaOrig="380">
          <v:shape id="_x0000_i1046" type="#_x0000_t75" style="width:86.4pt;height:19pt" o:ole="">
            <v:imagedata r:id="rId52" o:title=""/>
          </v:shape>
          <o:OLEObject Type="Embed" ProgID="Equation.DSMT4" ShapeID="_x0000_i1046" DrawAspect="Content" ObjectID="_1682833070" r:id="rId53"/>
        </w:object>
      </w:r>
      <w:r w:rsidRPr="00597A8A">
        <w:rPr>
          <w:rFonts w:ascii="Times New Roman" w:eastAsia="宋体" w:hAnsi="Times New Roman" w:cs="Times New Roman"/>
          <w:sz w:val="28"/>
          <w:szCs w:val="28"/>
        </w:rPr>
        <w:tab/>
        <w:t>(</w:t>
      </w:r>
      <w:r w:rsidR="007407E9" w:rsidRPr="00597A8A">
        <w:rPr>
          <w:rFonts w:ascii="Times New Roman" w:eastAsia="宋体" w:hAnsi="Times New Roman" w:cs="Times New Roman"/>
          <w:sz w:val="28"/>
          <w:szCs w:val="28"/>
        </w:rPr>
        <w:t>D</w:t>
      </w:r>
      <w:r w:rsidRPr="00597A8A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700" w:dyaOrig="380">
          <v:shape id="_x0000_i1047" type="#_x0000_t75" style="width:84.65pt;height:19pt" o:ole="">
            <v:imagedata r:id="rId54" o:title=""/>
          </v:shape>
          <o:OLEObject Type="Embed" ProgID="Equation.DSMT4" ShapeID="_x0000_i1047" DrawAspect="Content" ObjectID="_1682833071" r:id="rId55"/>
        </w:object>
      </w:r>
    </w:p>
    <w:bookmarkEnd w:id="6"/>
    <w:p w:rsidR="00DB6EB9" w:rsidRPr="00833E67" w:rsidRDefault="004E31F7" w:rsidP="00B71932">
      <w:pPr>
        <w:ind w:left="420" w:hangingChars="150" w:hanging="420"/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>5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.</w:t>
      </w:r>
      <w:r w:rsidR="00E365E2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设某公路上经过的货车与客车的数量之比为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2</w:t>
      </w:r>
      <w:r w:rsidR="00B71932">
        <w:rPr>
          <w:rFonts w:ascii="Times New Roman" w:eastAsia="宋体" w:hAnsi="Times New Roman" w:cs="Times New Roman" w:hint="eastAsia"/>
          <w:sz w:val="28"/>
          <w:szCs w:val="28"/>
        </w:rPr>
        <w:t>：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1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，货车中途停车修理的概率为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0.02</w:t>
      </w:r>
      <w:r w:rsidR="00597A8A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客车为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0.01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，今有一辆汽车中途停车修理，那么该汽车是货车的概率为</w:t>
      </w:r>
      <w:r w:rsidR="00597A8A" w:rsidRPr="00597A8A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597A8A" w:rsidRP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6D6824">
        <w:rPr>
          <w:rFonts w:ascii="Times New Roman" w:eastAsia="宋体" w:hAnsi="Times New Roman" w:cs="Times New Roman" w:hint="eastAsia"/>
          <w:sz w:val="28"/>
          <w:szCs w:val="28"/>
        </w:rPr>
        <w:t>D</w:t>
      </w:r>
      <w:r w:rsidR="00597A8A" w:rsidRP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597A8A" w:rsidRPr="00597A8A">
        <w:rPr>
          <w:rFonts w:ascii="Times New Roman" w:eastAsia="宋体" w:hAnsi="Times New Roman" w:cs="Times New Roman"/>
          <w:sz w:val="28"/>
          <w:szCs w:val="28"/>
        </w:rPr>
        <w:t>）</w:t>
      </w:r>
      <w:r w:rsidR="004B5E46" w:rsidRPr="00833E67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DB6EB9" w:rsidRPr="00833E67" w:rsidRDefault="00DB6EB9" w:rsidP="00597A8A">
      <w:pPr>
        <w:pStyle w:val="af6"/>
        <w:tabs>
          <w:tab w:val="left" w:pos="2552"/>
          <w:tab w:val="left" w:pos="5103"/>
          <w:tab w:val="left" w:pos="7655"/>
        </w:tabs>
        <w:ind w:left="42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>(A) 4/9</w:t>
      </w:r>
      <w:r w:rsidR="00597A8A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>(B) 3/5</w:t>
      </w:r>
      <w:r w:rsidR="00597A8A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>(C) 2/3</w:t>
      </w:r>
      <w:r w:rsidR="00597A8A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>(D) 4/5</w:t>
      </w:r>
    </w:p>
    <w:p w:rsidR="0082517E" w:rsidRPr="00833E67" w:rsidRDefault="0082517E" w:rsidP="00597A8A">
      <w:pPr>
        <w:tabs>
          <w:tab w:val="left" w:pos="312"/>
        </w:tabs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lastRenderedPageBreak/>
        <w:t>6.</w:t>
      </w:r>
      <w:r w:rsidR="00E365E2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833E67">
        <w:rPr>
          <w:rFonts w:ascii="Times New Roman" w:eastAsia="宋体" w:hAnsi="Times New Roman" w:cs="Times New Roman"/>
          <w:sz w:val="28"/>
          <w:szCs w:val="28"/>
        </w:rPr>
        <w:t>设</w:t>
      </w:r>
      <w:r w:rsidR="004B5E46" w:rsidRPr="00833E67">
        <w:rPr>
          <w:rFonts w:ascii="Times New Roman" w:eastAsia="宋体" w:hAnsi="Times New Roman" w:cs="Times New Roman"/>
          <w:position w:val="-14"/>
          <w:sz w:val="28"/>
          <w:szCs w:val="28"/>
        </w:rPr>
        <w:object w:dxaOrig="1160" w:dyaOrig="400">
          <v:shape id="_x0000_i1048" type="#_x0000_t75" style="width:62.8pt;height:20.15pt" o:ole="">
            <v:fill o:detectmouseclick="t"/>
            <v:imagedata r:id="rId56" o:title=""/>
          </v:shape>
          <o:OLEObject Type="Embed" ProgID="Equation.DSMT4" ShapeID="_x0000_i1048" DrawAspect="Content" ObjectID="_1682833072" r:id="rId57">
            <o:FieldCodes>\* MERGEFORMAT</o:FieldCodes>
          </o:OLEObject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</w:t>
      </w:r>
      <w:r w:rsidRPr="00833E67">
        <w:rPr>
          <w:rFonts w:ascii="Times New Roman" w:eastAsia="宋体" w:hAnsi="Times New Roman" w:cs="Times New Roman"/>
          <w:position w:val="-14"/>
          <w:sz w:val="28"/>
          <w:szCs w:val="28"/>
        </w:rPr>
        <w:object w:dxaOrig="999" w:dyaOrig="399">
          <v:shape id="Object 41" o:spid="_x0000_i1049" type="#_x0000_t75" style="width:50.1pt;height:20.15pt;mso-wrap-style:square;mso-position-horizontal-relative:page;mso-position-vertical-relative:page" o:ole="">
            <v:fill o:detectmouseclick="t"/>
            <v:imagedata r:id="rId58" o:title=""/>
          </v:shape>
          <o:OLEObject Type="Embed" ProgID="Equation.DSMT4" ShapeID="Object 41" DrawAspect="Content" ObjectID="_1682833073" r:id="rId59">
            <o:FieldCodes>\* MERGEFORMAT</o:FieldCodes>
          </o:OLEObject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</w:t>
      </w:r>
      <w:r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1059" w:dyaOrig="619">
          <v:shape id="Object 42" o:spid="_x0000_i1050" type="#_x0000_t75" style="width:53pt;height:30.55pt;mso-wrap-style:square;mso-position-horizontal-relative:page;mso-position-vertical-relative:page" o:ole="">
            <v:fill o:detectmouseclick="t"/>
            <v:imagedata r:id="rId60" o:title=""/>
          </v:shape>
          <o:OLEObject Type="Embed" ProgID="Equation.DSMT4" ShapeID="Object 42" DrawAspect="Content" ObjectID="_1682833074" r:id="rId61">
            <o:FieldCodes>\* MERGEFORMAT</o:FieldCodes>
          </o:OLEObject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则</w:t>
      </w:r>
      <w:r w:rsidRPr="00833E67">
        <w:rPr>
          <w:rFonts w:ascii="Times New Roman" w:eastAsia="宋体" w:hAnsi="Times New Roman" w:cs="Times New Roman"/>
          <w:position w:val="-14"/>
          <w:sz w:val="28"/>
          <w:szCs w:val="28"/>
        </w:rPr>
        <w:object w:dxaOrig="1300" w:dyaOrig="399">
          <v:shape id="Object 43" o:spid="_x0000_i1051" type="#_x0000_t75" style="width:65.1pt;height:20.15pt;mso-wrap-style:square;mso-position-horizontal-relative:page;mso-position-vertical-relative:page" o:ole="">
            <v:fill o:detectmouseclick="t"/>
            <v:imagedata r:id="rId62" o:title=""/>
          </v:shape>
          <o:OLEObject Type="Embed" ProgID="Equation.DSMT4" ShapeID="Object 43" DrawAspect="Content" ObjectID="_1682833075" r:id="rId63">
            <o:FieldCodes>\* MERGEFORMAT</o:FieldCodes>
          </o:OLEObject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=</w:t>
      </w:r>
      <w:r w:rsidRPr="00833E67">
        <w:rPr>
          <w:rFonts w:ascii="Times New Roman" w:eastAsia="宋体" w:hAnsi="Times New Roman" w:cs="Times New Roman"/>
          <w:sz w:val="28"/>
          <w:szCs w:val="28"/>
        </w:rPr>
        <w:t>（</w:t>
      </w:r>
      <w:r w:rsidR="006D6824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="00EA5254" w:rsidRPr="00833E67">
        <w:rPr>
          <w:rFonts w:ascii="Times New Roman" w:eastAsia="宋体" w:hAnsi="Times New Roman" w:cs="Times New Roman"/>
          <w:color w:val="FF0000"/>
          <w:sz w:val="28"/>
          <w:szCs w:val="28"/>
        </w:rPr>
        <w:t xml:space="preserve"> </w:t>
      </w:r>
      <w:r w:rsidR="00597A8A">
        <w:rPr>
          <w:rFonts w:ascii="Times New Roman" w:eastAsia="宋体" w:hAnsi="Times New Roman" w:cs="Times New Roman"/>
          <w:color w:val="FF0000"/>
          <w:sz w:val="28"/>
          <w:szCs w:val="28"/>
        </w:rPr>
        <w:t xml:space="preserve"> </w:t>
      </w:r>
      <w:r w:rsidRPr="00833E67">
        <w:rPr>
          <w:rFonts w:ascii="Times New Roman" w:eastAsia="宋体" w:hAnsi="Times New Roman" w:cs="Times New Roman"/>
          <w:sz w:val="28"/>
          <w:szCs w:val="28"/>
        </w:rPr>
        <w:t>）。</w:t>
      </w:r>
    </w:p>
    <w:p w:rsidR="0082517E" w:rsidRPr="00833E67" w:rsidRDefault="00597A8A" w:rsidP="00597A8A">
      <w:pPr>
        <w:tabs>
          <w:tab w:val="left" w:pos="2552"/>
          <w:tab w:val="left" w:pos="5103"/>
          <w:tab w:val="left" w:pos="7655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(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>A</w:t>
      </w:r>
      <w:r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>0</w:t>
      </w:r>
      <w:r>
        <w:rPr>
          <w:rFonts w:ascii="Times New Roman" w:eastAsia="宋体" w:hAnsi="Times New Roman" w:cs="Times New Roman"/>
          <w:sz w:val="28"/>
          <w:szCs w:val="28"/>
        </w:rPr>
        <w:tab/>
        <w:t>(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>B</w:t>
      </w:r>
      <w:r>
        <w:rPr>
          <w:rFonts w:ascii="Times New Roman" w:eastAsia="宋体" w:hAnsi="Times New Roman" w:cs="Times New Roman" w:hint="eastAsia"/>
          <w:sz w:val="28"/>
          <w:szCs w:val="28"/>
        </w:rPr>
        <w:t>)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82517E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239" w:dyaOrig="619">
          <v:shape id="Object 44" o:spid="_x0000_i1052" type="#_x0000_t75" style="width:12.1pt;height:30.55pt;mso-wrap-style:square;mso-position-horizontal-relative:page;mso-position-vertical-relative:page" o:ole="">
            <v:fill o:detectmouseclick="t"/>
            <v:imagedata r:id="rId64" o:title=""/>
          </v:shape>
          <o:OLEObject Type="Embed" ProgID="Equation.DSMT4" ShapeID="Object 44" DrawAspect="Content" ObjectID="_1682833076" r:id="rId65">
            <o:FieldCodes>\* MERGEFORMAT</o:FieldCodes>
          </o:OLEObject>
        </w:object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>C</w:t>
      </w:r>
      <w:r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82517E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219" w:dyaOrig="619">
          <v:shape id="Object 46" o:spid="_x0000_i1053" type="#_x0000_t75" style="width:11.5pt;height:30.55pt;mso-wrap-style:square;mso-position-horizontal-relative:page;mso-position-vertical-relative:page" o:ole="">
            <v:fill o:detectmouseclick="t"/>
            <v:imagedata r:id="rId66" o:title=""/>
          </v:shape>
          <o:OLEObject Type="Embed" ProgID="Equation.DSMT4" ShapeID="Object 46" DrawAspect="Content" ObjectID="_1682833077" r:id="rId67">
            <o:FieldCodes>\* MERGEFORMAT</o:FieldCodes>
          </o:OLEObject>
        </w:object>
      </w:r>
      <w:r>
        <w:rPr>
          <w:rFonts w:ascii="Times New Roman" w:eastAsia="宋体" w:hAnsi="Times New Roman" w:cs="Times New Roman"/>
          <w:sz w:val="28"/>
          <w:szCs w:val="28"/>
        </w:rPr>
        <w:tab/>
        <w:t>(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>D</w:t>
      </w:r>
      <w:r>
        <w:rPr>
          <w:rFonts w:ascii="Times New Roman" w:eastAsia="宋体" w:hAnsi="Times New Roman" w:cs="Times New Roman" w:hint="eastAsia"/>
          <w:sz w:val="28"/>
          <w:szCs w:val="28"/>
        </w:rPr>
        <w:t>)</w:t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82517E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239" w:dyaOrig="619">
          <v:shape id="Object 47" o:spid="_x0000_i1054" type="#_x0000_t75" style="width:12.1pt;height:30.55pt;mso-wrap-style:square;mso-position-horizontal-relative:page;mso-position-vertical-relative:page" o:ole="">
            <v:fill o:detectmouseclick="t"/>
            <v:imagedata r:id="rId68" o:title=""/>
          </v:shape>
          <o:OLEObject Type="Embed" ProgID="Equation.DSMT4" ShapeID="Object 47" DrawAspect="Content" ObjectID="_1682833078" r:id="rId69">
            <o:FieldCodes>\* MERGEFORMAT</o:FieldCodes>
          </o:OLEObject>
        </w:object>
      </w:r>
    </w:p>
    <w:p w:rsidR="00701A85" w:rsidRPr="00C4469F" w:rsidRDefault="00BA5B63" w:rsidP="0062090B">
      <w:pPr>
        <w:spacing w:beforeLines="50" w:before="156"/>
        <w:ind w:left="562" w:hangingChars="200" w:hanging="562"/>
        <w:rPr>
          <w:rFonts w:ascii="Times New Roman" w:eastAsia="宋体" w:hAnsi="Times New Roman" w:cs="Times New Roman"/>
          <w:b/>
          <w:sz w:val="28"/>
          <w:szCs w:val="28"/>
        </w:rPr>
      </w:pPr>
      <w:r w:rsidRPr="00C4469F">
        <w:rPr>
          <w:rFonts w:ascii="Times New Roman" w:eastAsia="宋体" w:hAnsi="Times New Roman" w:cs="Times New Roman"/>
          <w:b/>
          <w:sz w:val="28"/>
          <w:szCs w:val="28"/>
        </w:rPr>
        <w:t>二、填空题（本大题共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6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小题，每小题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分，第</w:t>
      </w:r>
      <w:r w:rsidR="00B8094A" w:rsidRPr="00C4469F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题第一空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分，第二空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分</w:t>
      </w:r>
      <w:r w:rsidR="001C7CC3">
        <w:rPr>
          <w:rFonts w:ascii="Times New Roman" w:eastAsia="宋体" w:hAnsi="Times New Roman" w:cs="Times New Roman" w:hint="eastAsia"/>
          <w:b/>
          <w:sz w:val="28"/>
          <w:szCs w:val="28"/>
        </w:rPr>
        <w:t>，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总计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18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分）</w:t>
      </w:r>
    </w:p>
    <w:p w:rsidR="00E85F19" w:rsidRPr="00B71932" w:rsidRDefault="00E85F19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</w:rPr>
      </w:pPr>
      <w:r w:rsidRPr="00B71932">
        <w:rPr>
          <w:rFonts w:ascii="Times New Roman" w:eastAsia="宋体" w:hAnsi="Times New Roman" w:cs="Times New Roman"/>
          <w:sz w:val="28"/>
          <w:szCs w:val="28"/>
        </w:rPr>
        <w:t>将</w:t>
      </w:r>
      <w:r w:rsidRPr="00B71932">
        <w:rPr>
          <w:rFonts w:ascii="Times New Roman" w:eastAsia="宋体" w:hAnsi="Times New Roman" w:cs="Times New Roman"/>
          <w:sz w:val="28"/>
          <w:szCs w:val="28"/>
        </w:rPr>
        <w:t>52</w:t>
      </w:r>
      <w:r w:rsidRPr="00B71932">
        <w:rPr>
          <w:rFonts w:ascii="Times New Roman" w:eastAsia="宋体" w:hAnsi="Times New Roman" w:cs="Times New Roman"/>
          <w:sz w:val="28"/>
          <w:szCs w:val="28"/>
        </w:rPr>
        <w:t>张扑克牌扣在桌子上，一张张地翻开，直到出现一张红桃</w:t>
      </w:r>
      <w:r w:rsidRPr="00B71932">
        <w:rPr>
          <w:rFonts w:ascii="Times New Roman" w:eastAsia="宋体" w:hAnsi="Times New Roman" w:cs="Times New Roman"/>
          <w:sz w:val="28"/>
          <w:szCs w:val="28"/>
        </w:rPr>
        <w:t>K</w:t>
      </w:r>
      <w:r w:rsidRPr="00B71932">
        <w:rPr>
          <w:rFonts w:ascii="Times New Roman" w:eastAsia="宋体" w:hAnsi="Times New Roman" w:cs="Times New Roman"/>
          <w:sz w:val="28"/>
          <w:szCs w:val="28"/>
        </w:rPr>
        <w:t>，问接下来的一张牌是黑</w:t>
      </w:r>
      <w:r w:rsidR="00AC330A" w:rsidRPr="00B71932">
        <w:rPr>
          <w:rFonts w:ascii="Times New Roman" w:eastAsia="宋体" w:hAnsi="Times New Roman" w:cs="Times New Roman"/>
          <w:sz w:val="28"/>
          <w:szCs w:val="28"/>
        </w:rPr>
        <w:t>桃</w:t>
      </w:r>
      <w:r w:rsidRPr="00B71932">
        <w:rPr>
          <w:rFonts w:ascii="Times New Roman" w:eastAsia="宋体" w:hAnsi="Times New Roman" w:cs="Times New Roman"/>
          <w:sz w:val="28"/>
          <w:szCs w:val="28"/>
        </w:rPr>
        <w:t>K</w:t>
      </w:r>
      <w:r w:rsidRPr="00B71932">
        <w:rPr>
          <w:rFonts w:ascii="Times New Roman" w:eastAsia="宋体" w:hAnsi="Times New Roman" w:cs="Times New Roman"/>
          <w:sz w:val="28"/>
          <w:szCs w:val="28"/>
        </w:rPr>
        <w:t>的概率是</w:t>
      </w:r>
      <w:r w:rsidR="00EA5254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</w:t>
      </w:r>
      <w:r w:rsidR="006D6824">
        <w:rPr>
          <w:rFonts w:ascii="Times New Roman" w:eastAsia="宋体" w:hAnsi="Times New Roman" w:cs="Times New Roman"/>
          <w:sz w:val="28"/>
          <w:szCs w:val="28"/>
          <w:u w:val="single"/>
        </w:rPr>
        <w:t>1</w:t>
      </w:r>
      <w:r w:rsidR="006D6824">
        <w:rPr>
          <w:rFonts w:ascii="Times New Roman" w:eastAsia="宋体" w:hAnsi="Times New Roman" w:cs="Times New Roman" w:hint="eastAsia"/>
          <w:sz w:val="28"/>
          <w:szCs w:val="28"/>
          <w:u w:val="single"/>
        </w:rPr>
        <w:t>/5</w:t>
      </w:r>
      <w:r w:rsidR="006D6824">
        <w:rPr>
          <w:rFonts w:ascii="Times New Roman" w:eastAsia="宋体" w:hAnsi="Times New Roman" w:cs="Times New Roman"/>
          <w:sz w:val="28"/>
          <w:szCs w:val="28"/>
          <w:u w:val="single"/>
        </w:rPr>
        <w:t>2</w:t>
      </w:r>
      <w:r w:rsidR="00EA5254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 </w:t>
      </w:r>
      <w:r w:rsidRPr="00B71932">
        <w:rPr>
          <w:rFonts w:ascii="Times New Roman" w:eastAsia="宋体" w:hAnsi="Times New Roman" w:cs="Times New Roman"/>
          <w:sz w:val="28"/>
          <w:szCs w:val="28"/>
        </w:rPr>
        <w:t>，是红桃</w:t>
      </w:r>
      <w:r w:rsidRPr="00B71932">
        <w:rPr>
          <w:rFonts w:ascii="Times New Roman" w:eastAsia="宋体" w:hAnsi="Times New Roman" w:cs="Times New Roman"/>
          <w:sz w:val="28"/>
          <w:szCs w:val="28"/>
        </w:rPr>
        <w:t>1</w:t>
      </w:r>
      <w:r w:rsidRPr="00B71932">
        <w:rPr>
          <w:rFonts w:ascii="Times New Roman" w:eastAsia="宋体" w:hAnsi="Times New Roman" w:cs="Times New Roman"/>
          <w:sz w:val="28"/>
          <w:szCs w:val="28"/>
        </w:rPr>
        <w:t>的概率是</w: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</w:t>
      </w:r>
      <w:r w:rsidR="006D6824">
        <w:rPr>
          <w:rFonts w:ascii="Times New Roman" w:eastAsia="宋体" w:hAnsi="Times New Roman" w:cs="Times New Roman"/>
          <w:sz w:val="28"/>
          <w:szCs w:val="28"/>
          <w:u w:val="single"/>
        </w:rPr>
        <w:t>1</w:t>
      </w:r>
      <w:r w:rsidR="006D6824">
        <w:rPr>
          <w:rFonts w:ascii="Times New Roman" w:eastAsia="宋体" w:hAnsi="Times New Roman" w:cs="Times New Roman" w:hint="eastAsia"/>
          <w:sz w:val="28"/>
          <w:szCs w:val="28"/>
          <w:u w:val="single"/>
        </w:rPr>
        <w:t>/5</w:t>
      </w:r>
      <w:r w:rsidR="006D6824">
        <w:rPr>
          <w:rFonts w:ascii="Times New Roman" w:eastAsia="宋体" w:hAnsi="Times New Roman" w:cs="Times New Roman"/>
          <w:sz w:val="28"/>
          <w:szCs w:val="28"/>
          <w:u w:val="single"/>
        </w:rPr>
        <w:t>2</w:t>
      </w:r>
      <w:r w:rsidR="006D6824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</w: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 </w:t>
      </w:r>
      <w:r w:rsidR="0007617F" w:rsidRPr="00B71932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FE13F3" w:rsidRPr="00B71932" w:rsidRDefault="00EB3072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  <w:u w:val="single"/>
        </w:rPr>
      </w:pPr>
      <w:r w:rsidRPr="00B71932">
        <w:rPr>
          <w:rFonts w:ascii="Times New Roman" w:eastAsia="宋体" w:hAnsi="Times New Roman" w:cs="Times New Roman"/>
          <w:sz w:val="28"/>
          <w:szCs w:val="28"/>
        </w:rPr>
        <w:t>设随机变量</w:t>
      </w:r>
      <w:r w:rsidRPr="00B7193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>
          <v:shape id="_x0000_i1055" type="#_x0000_t75" style="width:14.4pt;height:12.65pt" o:ole="">
            <v:imagedata r:id="rId22" o:title=""/>
          </v:shape>
          <o:OLEObject Type="Embed" ProgID="Equation.DSMT4" ShapeID="_x0000_i1055" DrawAspect="Content" ObjectID="_1682833079" r:id="rId70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服从泊松分布，且</w:t>
      </w:r>
      <w:r w:rsidRPr="00B71932">
        <w:rPr>
          <w:rFonts w:ascii="Times New Roman" w:eastAsia="宋体" w:hAnsi="Times New Roman" w:cs="Times New Roman"/>
          <w:position w:val="-10"/>
          <w:sz w:val="28"/>
          <w:szCs w:val="28"/>
        </w:rPr>
        <w:object w:dxaOrig="2180" w:dyaOrig="320">
          <v:shape id="_x0000_i1056" type="#_x0000_t75" style="width:108.85pt;height:15.55pt" o:ole="">
            <v:imagedata r:id="rId71" o:title=""/>
          </v:shape>
          <o:OLEObject Type="Embed" ProgID="Equation.DSMT4" ShapeID="_x0000_i1056" DrawAspect="Content" ObjectID="_1682833080" r:id="rId72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，则</w:t>
      </w:r>
      <w:r w:rsidRPr="00B7193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140" w:dyaOrig="320">
          <v:shape id="_x0000_i1057" type="#_x0000_t75" style="width:57pt;height:15.55pt" o:ole="">
            <v:imagedata r:id="rId73" o:title=""/>
          </v:shape>
          <o:OLEObject Type="Embed" ProgID="Equation.DSMT4" ShapeID="_x0000_i1057" DrawAspect="Content" ObjectID="_1682833081" r:id="rId74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</w:t>
      </w:r>
      <w:r w:rsidR="006D6824" w:rsidRPr="008C09D9">
        <w:rPr>
          <w:rFonts w:ascii="Times New Roman" w:eastAsia="宋体" w:hAnsi="Times New Roman" w:cs="Times New Roman"/>
          <w:position w:val="-24"/>
          <w:sz w:val="24"/>
          <w:szCs w:val="24"/>
        </w:rPr>
        <w:object w:dxaOrig="499" w:dyaOrig="620">
          <v:shape id="_x0000_i1103" type="#_x0000_t75" style="width:24.75pt;height:30.55pt" o:ole="">
            <v:imagedata r:id="rId75" o:title=""/>
          </v:shape>
          <o:OLEObject Type="Embed" ProgID="Equation.DSMT4" ShapeID="_x0000_i1103" DrawAspect="Content" ObjectID="_1682833082" r:id="rId76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 </w:t>
      </w:r>
      <w:r w:rsidR="0007617F" w:rsidRPr="00B71932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FE13F3" w:rsidRPr="00B71932" w:rsidRDefault="00AA3C0F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  <w:u w:val="single"/>
        </w:rPr>
      </w:pPr>
      <w:r w:rsidRPr="00B71932">
        <w:rPr>
          <w:rFonts w:ascii="Times New Roman" w:eastAsia="宋体" w:hAnsi="Times New Roman" w:cs="Times New Roman"/>
          <w:sz w:val="28"/>
          <w:szCs w:val="28"/>
        </w:rPr>
        <w:t>随机变量</w:t>
      </w:r>
      <w:r w:rsidR="006E7484" w:rsidRPr="00B71932">
        <w:rPr>
          <w:rFonts w:ascii="Times New Roman" w:eastAsia="宋体" w:hAnsi="Times New Roman" w:cs="Times New Roman"/>
          <w:position w:val="-24"/>
          <w:sz w:val="28"/>
          <w:szCs w:val="28"/>
        </w:rPr>
        <w:object w:dxaOrig="1160" w:dyaOrig="620">
          <v:shape id="_x0000_i1058" type="#_x0000_t75" style="width:57.6pt;height:30.55pt" o:ole="">
            <v:imagedata r:id="rId77" o:title=""/>
          </v:shape>
          <o:OLEObject Type="Embed" ProgID="Equation.DSMT4" ShapeID="_x0000_i1058" DrawAspect="Content" ObjectID="_1682833083" r:id="rId78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，以</w:t>
      </w:r>
      <w:r w:rsidRPr="00B71932">
        <w:rPr>
          <w:rFonts w:ascii="Times New Roman" w:eastAsia="宋体" w:hAnsi="Times New Roman" w:cs="Times New Roman"/>
          <w:position w:val="-4"/>
          <w:sz w:val="28"/>
          <w:szCs w:val="28"/>
        </w:rPr>
        <w:object w:dxaOrig="220" w:dyaOrig="260">
          <v:shape id="_x0000_i1059" type="#_x0000_t75" style="width:11.5pt;height:12.65pt" o:ole="">
            <v:imagedata r:id="rId79" o:title=""/>
          </v:shape>
          <o:OLEObject Type="Embed" ProgID="Equation.DSMT4" ShapeID="_x0000_i1059" DrawAspect="Content" ObjectID="_1682833084" r:id="rId80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表示对</w:t>
      </w:r>
      <w:r w:rsidRPr="00B7193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>
          <v:shape id="_x0000_i1060" type="#_x0000_t75" style="width:14.4pt;height:12.65pt" o:ole="">
            <v:imagedata r:id="rId22" o:title=""/>
          </v:shape>
          <o:OLEObject Type="Embed" ProgID="Equation.DSMT4" ShapeID="_x0000_i1060" DrawAspect="Content" ObjectID="_1682833085" r:id="rId81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的</w:t>
      </w:r>
      <w:r w:rsidRPr="00B71932">
        <w:rPr>
          <w:rFonts w:ascii="Times New Roman" w:eastAsia="宋体" w:hAnsi="Times New Roman" w:cs="Times New Roman"/>
          <w:sz w:val="28"/>
          <w:szCs w:val="28"/>
        </w:rPr>
        <w:t>5</w:t>
      </w:r>
      <w:r w:rsidRPr="00B71932">
        <w:rPr>
          <w:rFonts w:ascii="Times New Roman" w:eastAsia="宋体" w:hAnsi="Times New Roman" w:cs="Times New Roman"/>
          <w:sz w:val="28"/>
          <w:szCs w:val="28"/>
        </w:rPr>
        <w:t>次独立重复观察中</w:t>
      </w:r>
      <w:r w:rsidR="00B71932" w:rsidRPr="00B71932">
        <w:rPr>
          <w:rFonts w:ascii="Times New Roman" w:eastAsia="宋体" w:hAnsi="Times New Roman" w:cs="Times New Roman"/>
          <w:sz w:val="28"/>
          <w:szCs w:val="28"/>
        </w:rPr>
        <w:t>“</w:t>
      </w:r>
      <w:r w:rsidR="003D7CAF" w:rsidRPr="00B71932">
        <w:rPr>
          <w:rFonts w:ascii="Times New Roman" w:eastAsia="宋体" w:hAnsi="Times New Roman" w:cs="Times New Roman"/>
          <w:position w:val="-24"/>
          <w:sz w:val="28"/>
          <w:szCs w:val="28"/>
        </w:rPr>
        <w:object w:dxaOrig="680" w:dyaOrig="620">
          <v:shape id="_x0000_i1061" type="#_x0000_t75" style="width:34pt;height:30.55pt" o:ole="">
            <v:imagedata r:id="rId82" o:title=""/>
          </v:shape>
          <o:OLEObject Type="Embed" ProgID="Equation.DSMT4" ShapeID="_x0000_i1061" DrawAspect="Content" ObjectID="_1682833086" r:id="rId83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</w:rPr>
        <w:t>”</w:t>
      </w:r>
      <w:r w:rsidRPr="00B71932">
        <w:rPr>
          <w:rFonts w:ascii="Times New Roman" w:eastAsia="宋体" w:hAnsi="Times New Roman" w:cs="Times New Roman"/>
          <w:sz w:val="28"/>
          <w:szCs w:val="28"/>
        </w:rPr>
        <w:t>出现的次数，则</w:t>
      </w:r>
      <w:r w:rsidRPr="00B7193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100" w:dyaOrig="320">
          <v:shape id="_x0000_i1062" type="#_x0000_t75" style="width:54.7pt;height:15.55pt" o:ole="">
            <v:imagedata r:id="rId84" o:title=""/>
          </v:shape>
          <o:OLEObject Type="Embed" ProgID="Equation.DSMT4" ShapeID="_x0000_i1062" DrawAspect="Content" ObjectID="_1682833087" r:id="rId85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</w:t>
      </w:r>
      <w:r w:rsidR="006D6824" w:rsidRPr="008C09D9">
        <w:object w:dxaOrig="320" w:dyaOrig="620">
          <v:shape id="_x0000_i1104" type="#_x0000_t75" style="width:15.55pt;height:30.55pt" o:ole="">
            <v:imagedata r:id="rId86" o:title=""/>
          </v:shape>
          <o:OLEObject Type="Embed" ProgID="Equation.DSMT4" ShapeID="_x0000_i1104" DrawAspect="Content" ObjectID="_1682833088" r:id="rId87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 </w:t>
      </w:r>
      <w:r w:rsidR="00997E28" w:rsidRPr="00B71932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FE13F3" w:rsidRPr="00B71932" w:rsidRDefault="0092797D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  <w:u w:val="single"/>
        </w:rPr>
      </w:pP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设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A</w:t>
      </w:r>
      <w:r w:rsidR="00B71932"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 xml:space="preserve">, 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B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独立，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A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发生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B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不发生的概率与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A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不发生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B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发生的概率相等，且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A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，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B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都不发生的概率为</w:t>
      </w:r>
      <w:r w:rsidR="00A31043" w:rsidRPr="00B71932">
        <w:rPr>
          <w:rFonts w:ascii="Times New Roman" w:eastAsia="宋体" w:hAnsi="Times New Roman" w:cs="Times New Roman"/>
          <w:position w:val="-24"/>
          <w:sz w:val="28"/>
          <w:szCs w:val="28"/>
        </w:rPr>
        <w:object w:dxaOrig="220" w:dyaOrig="620">
          <v:shape id="_x0000_i1063" type="#_x0000_t75" style="width:11.5pt;height:30.55pt" o:ole="">
            <v:imagedata r:id="rId88" o:title=""/>
          </v:shape>
          <o:OLEObject Type="Embed" ProgID="Equation.DSMT4" ShapeID="_x0000_i1063" DrawAspect="Content" ObjectID="_1682833089" r:id="rId89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，则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740" w:dyaOrig="320">
          <v:shape id="_x0000_i1064" type="#_x0000_t75" style="width:36.85pt;height:15.55pt" o:ole="">
            <v:imagedata r:id="rId90" o:title=""/>
          </v:shape>
          <o:OLEObject Type="Embed" ProgID="Equation.DSMT4" ShapeID="_x0000_i1064" DrawAspect="Content" ObjectID="_1682833090" r:id="rId91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</w:t>
      </w:r>
      <w:r w:rsidR="006D6824" w:rsidRPr="008C09D9">
        <w:rPr>
          <w:position w:val="-24"/>
        </w:rPr>
        <w:object w:dxaOrig="240" w:dyaOrig="620">
          <v:shape id="_x0000_i1105" type="#_x0000_t75" style="width:11.5pt;height:30.55pt" o:ole="">
            <v:imagedata r:id="rId92" o:title=""/>
          </v:shape>
          <o:OLEObject Type="Embed" ProgID="Equation.DSMT4" ShapeID="_x0000_i1105" DrawAspect="Content" ObjectID="_1682833091" r:id="rId93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 </w:t>
      </w:r>
      <w:r w:rsidR="00EA5254" w:rsidRPr="00B71932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FE13F3" w:rsidRPr="00B71932" w:rsidRDefault="002C13F3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  <w:u w:val="single"/>
        </w:rPr>
      </w:pPr>
      <w:proofErr w:type="gramStart"/>
      <w:r w:rsidRPr="00B71932">
        <w:rPr>
          <w:rFonts w:ascii="Times New Roman" w:eastAsia="宋体" w:hAnsi="Times New Roman" w:cs="Times New Roman"/>
          <w:sz w:val="28"/>
          <w:szCs w:val="28"/>
        </w:rPr>
        <w:t>设</w:t>
      </w:r>
      <w:r w:rsidR="006E1DF7" w:rsidRPr="00B71932">
        <w:rPr>
          <w:rFonts w:ascii="Times New Roman" w:eastAsia="宋体" w:hAnsi="Times New Roman" w:cs="Times New Roman"/>
          <w:sz w:val="28"/>
          <w:szCs w:val="28"/>
        </w:rPr>
        <w:t>事件</w:t>
      </w:r>
      <w:proofErr w:type="gramEnd"/>
      <w:r w:rsidRPr="00B71932">
        <w:rPr>
          <w:rFonts w:ascii="Times New Roman" w:eastAsia="宋体" w:hAnsi="Times New Roman" w:cs="Times New Roman"/>
          <w:sz w:val="28"/>
          <w:szCs w:val="28"/>
        </w:rPr>
        <w:t>A</w:t>
      </w:r>
      <w:r w:rsidR="00B71932" w:rsidRPr="00B71932">
        <w:rPr>
          <w:rFonts w:ascii="Times New Roman" w:eastAsia="宋体" w:hAnsi="Times New Roman" w:cs="Times New Roman"/>
          <w:sz w:val="28"/>
          <w:szCs w:val="28"/>
        </w:rPr>
        <w:t xml:space="preserve">, </w:t>
      </w:r>
      <w:r w:rsidRPr="00B71932">
        <w:rPr>
          <w:rFonts w:ascii="Times New Roman" w:eastAsia="宋体" w:hAnsi="Times New Roman" w:cs="Times New Roman"/>
          <w:sz w:val="28"/>
          <w:szCs w:val="28"/>
        </w:rPr>
        <w:t>B</w:t>
      </w:r>
      <w:r w:rsidRPr="00B71932">
        <w:rPr>
          <w:rFonts w:ascii="Times New Roman" w:eastAsia="宋体" w:hAnsi="Times New Roman" w:cs="Times New Roman"/>
          <w:sz w:val="28"/>
          <w:szCs w:val="28"/>
        </w:rPr>
        <w:t>满足条件</w:t>
      </w:r>
      <w:r w:rsidR="001E7062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700" w:dyaOrig="320">
          <v:shape id="_x0000_i1065" type="#_x0000_t75" style="width:35.15pt;height:15.55pt" o:ole="">
            <v:imagedata r:id="rId94" o:title=""/>
          </v:shape>
          <o:OLEObject Type="Embed" ProgID="Equation.DSMT4" ShapeID="_x0000_i1065" DrawAspect="Content" ObjectID="_1682833092" r:id="rId95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，且</w:t>
      </w:r>
      <w:r w:rsidR="00B71932" w:rsidRPr="00B71932">
        <w:rPr>
          <w:rFonts w:ascii="Times New Roman" w:eastAsia="宋体" w:hAnsi="Times New Roman" w:cs="Times New Roman"/>
          <w:position w:val="-24"/>
          <w:sz w:val="28"/>
          <w:szCs w:val="28"/>
        </w:rPr>
        <w:object w:dxaOrig="2079" w:dyaOrig="620">
          <v:shape id="_x0000_i1066" type="#_x0000_t75" style="width:103.7pt;height:30.55pt" o:ole="">
            <v:imagedata r:id="rId96" o:title=""/>
          </v:shape>
          <o:OLEObject Type="Embed" ProgID="Equation.DSMT4" ShapeID="_x0000_i1066" DrawAspect="Content" ObjectID="_1682833093" r:id="rId97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</w:rPr>
        <w:t>，</w:t>
      </w:r>
      <w:r w:rsidRPr="00B71932">
        <w:rPr>
          <w:rFonts w:ascii="Times New Roman" w:eastAsia="宋体" w:hAnsi="Times New Roman" w:cs="Times New Roman"/>
          <w:sz w:val="28"/>
          <w:szCs w:val="28"/>
        </w:rPr>
        <w:t>则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940" w:dyaOrig="380">
          <v:shape id="_x0000_i1067" type="#_x0000_t75" style="width:47.25pt;height:19pt" o:ole="">
            <v:imagedata r:id="rId98" o:title=""/>
          </v:shape>
          <o:OLEObject Type="Embed" ProgID="Equation.DSMT4" ShapeID="_x0000_i1067" DrawAspect="Content" ObjectID="_1682833094" r:id="rId99"/>
        </w:object>
      </w:r>
      <w:proofErr w:type="gramStart"/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</w:t>
      </w:r>
      <w:r w:rsidR="006D6824" w:rsidRPr="008C09D9">
        <w:rPr>
          <w:position w:val="-24"/>
        </w:rPr>
        <w:object w:dxaOrig="220" w:dyaOrig="620">
          <v:shape id="_x0000_i1106" type="#_x0000_t75" style="width:10.95pt;height:30.55pt" o:ole="">
            <v:imagedata r:id="rId100" o:title=""/>
          </v:shape>
          <o:OLEObject Type="Embed" ProgID="Equation.DSMT4" ShapeID="_x0000_i1106" DrawAspect="Content" ObjectID="_1682833095" r:id="rId101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</w:t>
      </w:r>
      <w:proofErr w:type="gramEnd"/>
      <w:r w:rsidR="00EA5254" w:rsidRPr="00B71932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2221C6" w:rsidRPr="00B71932" w:rsidRDefault="005C4EC4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4"/>
          <w:szCs w:val="24"/>
          <w:u w:val="single"/>
        </w:rPr>
      </w:pPr>
      <w:r w:rsidRPr="00B71932">
        <w:rPr>
          <w:rFonts w:ascii="Times New Roman" w:eastAsia="宋体" w:hAnsi="Times New Roman" w:cs="Times New Roman"/>
          <w:sz w:val="28"/>
          <w:szCs w:val="28"/>
        </w:rPr>
        <w:t>设</w:t>
      </w:r>
      <w:r w:rsidR="00B71932" w:rsidRPr="00B71932">
        <w:rPr>
          <w:rFonts w:ascii="Times New Roman" w:eastAsia="宋体" w:hAnsi="Times New Roman" w:cs="Times New Roman"/>
          <w:position w:val="-12"/>
          <w:sz w:val="28"/>
          <w:szCs w:val="28"/>
        </w:rPr>
        <w:object w:dxaOrig="5580" w:dyaOrig="360">
          <v:shape id="_x0000_i1068" type="#_x0000_t75" style="width:277.65pt;height:17.85pt" o:ole="">
            <v:imagedata r:id="rId102" o:title=""/>
          </v:shape>
          <o:OLEObject Type="Embed" ProgID="Equation.DSMT4" ShapeID="_x0000_i1068" DrawAspect="Content" ObjectID="_1682833096" r:id="rId103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</w:rPr>
        <w:t>，</w:t>
      </w:r>
      <w:r w:rsidRPr="00B71932">
        <w:rPr>
          <w:rFonts w:ascii="Times New Roman" w:eastAsia="宋体" w:hAnsi="Times New Roman" w:cs="Times New Roman"/>
          <w:sz w:val="28"/>
          <w:szCs w:val="28"/>
        </w:rPr>
        <w:t>用切比雪夫不等式估计</w:t>
      </w:r>
      <w:r w:rsidR="00B71932" w:rsidRPr="00B71932">
        <w:rPr>
          <w:rFonts w:ascii="Times New Roman" w:eastAsia="宋体" w:hAnsi="Times New Roman" w:cs="Times New Roman"/>
          <w:position w:val="-4"/>
          <w:sz w:val="28"/>
          <w:szCs w:val="28"/>
        </w:rPr>
        <w:object w:dxaOrig="180" w:dyaOrig="279">
          <v:shape id="_x0000_i1069" type="#_x0000_t75" style="width:9.2pt;height:14.4pt" o:ole="">
            <v:imagedata r:id="rId104" o:title=""/>
          </v:shape>
          <o:OLEObject Type="Embed" ProgID="Equation.DSMT4" ShapeID="_x0000_i1069" DrawAspect="Content" ObjectID="_1682833097" r:id="rId105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B71932" w:rsidRPr="00B7193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680" w:dyaOrig="320">
          <v:shape id="_x0000_i1070" type="#_x0000_t75" style="width:84.1pt;height:15.55pt" o:ole="">
            <v:imagedata r:id="rId106" o:title=""/>
          </v:shape>
          <o:OLEObject Type="Embed" ProgID="Equation.DSMT4" ShapeID="_x0000_i1070" DrawAspect="Content" ObjectID="_1682833098" r:id="rId107"/>
        </w:object>
      </w:r>
      <w:proofErr w:type="gramStart"/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</w:t>
      </w:r>
      <w:r w:rsidR="006D6824" w:rsidRPr="008C09D9">
        <w:rPr>
          <w:position w:val="-24"/>
        </w:rPr>
        <w:object w:dxaOrig="320" w:dyaOrig="620">
          <v:shape id="_x0000_i1109" type="#_x0000_t75" style="width:15.55pt;height:30.55pt" o:ole="">
            <v:imagedata r:id="rId108" o:title=""/>
          </v:shape>
          <o:OLEObject Type="Embed" ProgID="Equation.DSMT4" ShapeID="_x0000_i1109" DrawAspect="Content" ObjectID="_1682833099" r:id="rId109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</w:t>
      </w:r>
      <w:proofErr w:type="gramEnd"/>
      <w:r w:rsidR="00EA5254" w:rsidRPr="00B71932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1A13C1" w:rsidRPr="00C4469F" w:rsidRDefault="00BA5B63" w:rsidP="001E7062">
      <w:pPr>
        <w:spacing w:beforeLines="50" w:before="156"/>
        <w:rPr>
          <w:rFonts w:ascii="Times New Roman" w:eastAsia="宋体" w:hAnsi="Times New Roman" w:cs="Times New Roman"/>
          <w:sz w:val="28"/>
          <w:szCs w:val="28"/>
        </w:rPr>
      </w:pPr>
      <w:r w:rsidRPr="00C4469F">
        <w:rPr>
          <w:rFonts w:ascii="Times New Roman" w:eastAsia="宋体" w:hAnsi="Times New Roman" w:cs="Times New Roman"/>
          <w:b/>
          <w:sz w:val="28"/>
          <w:szCs w:val="28"/>
        </w:rPr>
        <w:t>三、</w:t>
      </w:r>
      <w:r w:rsidR="00B8094A" w:rsidRPr="00C4469F">
        <w:rPr>
          <w:rFonts w:ascii="Times New Roman" w:eastAsia="宋体" w:hAnsi="Times New Roman" w:cs="Times New Roman"/>
          <w:b/>
          <w:sz w:val="28"/>
          <w:szCs w:val="28"/>
        </w:rPr>
        <w:t>（</w:t>
      </w:r>
      <w:r w:rsidR="00367FEB" w:rsidRPr="00C4469F">
        <w:rPr>
          <w:rFonts w:ascii="Times New Roman" w:eastAsia="宋体" w:hAnsi="Times New Roman" w:cs="Times New Roman"/>
          <w:b/>
          <w:sz w:val="28"/>
          <w:szCs w:val="28"/>
        </w:rPr>
        <w:t>10</w:t>
      </w:r>
      <w:r w:rsidR="00367FEB" w:rsidRPr="00C4469F">
        <w:rPr>
          <w:rFonts w:ascii="Times New Roman" w:eastAsia="宋体" w:hAnsi="Times New Roman" w:cs="Times New Roman"/>
          <w:b/>
          <w:sz w:val="28"/>
          <w:szCs w:val="28"/>
        </w:rPr>
        <w:t>分</w:t>
      </w:r>
      <w:r w:rsidR="00B8094A" w:rsidRPr="00C4469F">
        <w:rPr>
          <w:rFonts w:ascii="Times New Roman" w:eastAsia="宋体" w:hAnsi="Times New Roman" w:cs="Times New Roman"/>
          <w:b/>
          <w:sz w:val="28"/>
          <w:szCs w:val="28"/>
        </w:rPr>
        <w:t>）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设有来自三个地区的各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10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15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25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名考生的报名表，其中女生的报名表分别为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3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7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5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份，随机取出一个地区的报名表，从中先后任意抽取两份。求：</w:t>
      </w:r>
    </w:p>
    <w:p w:rsidR="001A13C1" w:rsidRPr="00C4469F" w:rsidRDefault="001A13C1" w:rsidP="001E7062">
      <w:pPr>
        <w:rPr>
          <w:rFonts w:ascii="Times New Roman" w:eastAsia="宋体" w:hAnsi="Times New Roman" w:cs="Times New Roman"/>
          <w:sz w:val="28"/>
          <w:szCs w:val="28"/>
        </w:rPr>
      </w:pPr>
      <w:r w:rsidRPr="00C4469F">
        <w:rPr>
          <w:rFonts w:ascii="Times New Roman" w:eastAsia="宋体" w:hAnsi="Times New Roman" w:cs="Times New Roman"/>
          <w:sz w:val="28"/>
          <w:szCs w:val="28"/>
        </w:rPr>
        <w:t>（</w:t>
      </w:r>
      <w:r w:rsidRPr="00C4469F">
        <w:rPr>
          <w:rFonts w:ascii="Times New Roman" w:eastAsia="宋体" w:hAnsi="Times New Roman" w:cs="Times New Roman"/>
          <w:sz w:val="28"/>
          <w:szCs w:val="28"/>
        </w:rPr>
        <w:t>1</w:t>
      </w:r>
      <w:r w:rsidRPr="00C4469F">
        <w:rPr>
          <w:rFonts w:ascii="Times New Roman" w:eastAsia="宋体" w:hAnsi="Times New Roman" w:cs="Times New Roman"/>
          <w:sz w:val="28"/>
          <w:szCs w:val="28"/>
        </w:rPr>
        <w:t>）</w:t>
      </w:r>
      <w:r w:rsidR="001E7062">
        <w:rPr>
          <w:rFonts w:ascii="Times New Roman" w:eastAsia="宋体" w:hAnsi="Times New Roman" w:cs="Times New Roman"/>
          <w:sz w:val="28"/>
          <w:szCs w:val="28"/>
        </w:rPr>
        <w:tab/>
      </w:r>
      <w:r w:rsidRPr="00C4469F">
        <w:rPr>
          <w:rFonts w:ascii="Times New Roman" w:eastAsia="宋体" w:hAnsi="Times New Roman" w:cs="Times New Roman"/>
          <w:sz w:val="28"/>
          <w:szCs w:val="28"/>
        </w:rPr>
        <w:t>先抽取到的一份是女生表格的概率；</w:t>
      </w:r>
    </w:p>
    <w:p w:rsidR="001A13C1" w:rsidRDefault="001A13C1" w:rsidP="001E7062">
      <w:pPr>
        <w:rPr>
          <w:rFonts w:ascii="Times New Roman" w:eastAsia="宋体" w:hAnsi="Times New Roman" w:cs="Times New Roman"/>
          <w:sz w:val="28"/>
          <w:szCs w:val="28"/>
        </w:rPr>
      </w:pPr>
      <w:r w:rsidRPr="00C4469F">
        <w:rPr>
          <w:rFonts w:ascii="Times New Roman" w:eastAsia="宋体" w:hAnsi="Times New Roman" w:cs="Times New Roman"/>
          <w:sz w:val="28"/>
          <w:szCs w:val="28"/>
        </w:rPr>
        <w:t>（</w:t>
      </w:r>
      <w:r w:rsidRPr="00C4469F">
        <w:rPr>
          <w:rFonts w:ascii="Times New Roman" w:eastAsia="宋体" w:hAnsi="Times New Roman" w:cs="Times New Roman"/>
          <w:sz w:val="28"/>
          <w:szCs w:val="28"/>
        </w:rPr>
        <w:t>2</w:t>
      </w:r>
      <w:r w:rsidRPr="00C4469F">
        <w:rPr>
          <w:rFonts w:ascii="Times New Roman" w:eastAsia="宋体" w:hAnsi="Times New Roman" w:cs="Times New Roman"/>
          <w:sz w:val="28"/>
          <w:szCs w:val="28"/>
        </w:rPr>
        <w:t>）</w:t>
      </w:r>
      <w:r w:rsidR="001E7062">
        <w:rPr>
          <w:rFonts w:ascii="Times New Roman" w:eastAsia="宋体" w:hAnsi="Times New Roman" w:cs="Times New Roman"/>
          <w:sz w:val="28"/>
          <w:szCs w:val="28"/>
        </w:rPr>
        <w:tab/>
      </w:r>
      <w:r w:rsidRPr="00C4469F">
        <w:rPr>
          <w:rFonts w:ascii="Times New Roman" w:eastAsia="宋体" w:hAnsi="Times New Roman" w:cs="Times New Roman"/>
          <w:sz w:val="28"/>
          <w:szCs w:val="28"/>
        </w:rPr>
        <w:t>已知后取到的一份是男生表，先抽取到的一份是女人表的概率。</w:t>
      </w:r>
    </w:p>
    <w:p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 w:hint="eastAsia"/>
          <w:color w:val="FF0000"/>
        </w:rPr>
        <w:t>参考答案：</w:t>
      </w:r>
    </w:p>
    <w:p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设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j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=“</w:t>
      </w:r>
      <w:r w:rsidRPr="0075484B">
        <w:rPr>
          <w:rFonts w:ascii="Times New Roman" w:eastAsia="宋体" w:hAnsi="Times New Roman" w:cs="Times New Roman"/>
          <w:color w:val="FF0000"/>
        </w:rPr>
        <w:t>第</w:t>
      </w:r>
      <w:r w:rsidRPr="0075484B">
        <w:rPr>
          <w:rFonts w:ascii="Times New Roman" w:eastAsia="宋体" w:hAnsi="Times New Roman" w:cs="Times New Roman"/>
          <w:color w:val="FF0000"/>
        </w:rPr>
        <w:t>j</w:t>
      </w:r>
      <w:r w:rsidRPr="0075484B">
        <w:rPr>
          <w:rFonts w:ascii="Times New Roman" w:eastAsia="宋体" w:hAnsi="Times New Roman" w:cs="Times New Roman"/>
          <w:color w:val="FF0000"/>
        </w:rPr>
        <w:t>次抽到的报名表是女生表</w:t>
      </w:r>
      <w:r w:rsidRPr="0075484B">
        <w:rPr>
          <w:rFonts w:ascii="Times New Roman" w:eastAsia="宋体" w:hAnsi="Times New Roman" w:cs="Times New Roman"/>
          <w:color w:val="FF0000"/>
        </w:rPr>
        <w:t>”</w:t>
      </w:r>
      <w:r w:rsidRPr="0075484B">
        <w:rPr>
          <w:rFonts w:ascii="Times New Roman" w:eastAsia="宋体" w:hAnsi="Times New Roman" w:cs="Times New Roman"/>
          <w:color w:val="FF0000"/>
        </w:rPr>
        <w:t>（</w:t>
      </w:r>
      <w:r w:rsidRPr="0075484B">
        <w:rPr>
          <w:rFonts w:ascii="Times New Roman" w:eastAsia="宋体" w:hAnsi="Times New Roman" w:cs="Times New Roman"/>
          <w:color w:val="FF0000"/>
        </w:rPr>
        <w:t>j=1,2</w:t>
      </w:r>
      <w:r w:rsidRPr="0075484B">
        <w:rPr>
          <w:rFonts w:ascii="Times New Roman" w:eastAsia="宋体" w:hAnsi="Times New Roman" w:cs="Times New Roman"/>
          <w:color w:val="FF0000"/>
        </w:rPr>
        <w:t>）</w:t>
      </w:r>
      <w:r w:rsidRPr="0075484B">
        <w:rPr>
          <w:rFonts w:ascii="Times New Roman" w:eastAsia="宋体" w:hAnsi="Times New Roman" w:cs="Times New Roman"/>
          <w:color w:val="FF0000"/>
        </w:rPr>
        <w:t>,</w:t>
      </w:r>
      <m:oMath>
        <m:r>
          <w:rPr>
            <w:rFonts w:ascii="Cambria Math" w:eastAsia="宋体" w:hAnsi="Cambria Math" w:cs="Times New Roman"/>
            <w:color w:val="FF0000"/>
          </w:rPr>
          <m:t xml:space="preserve"> 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i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=</w:t>
      </w:r>
      <w:proofErr w:type="gramStart"/>
      <w:r w:rsidRPr="0075484B">
        <w:rPr>
          <w:rFonts w:ascii="Times New Roman" w:eastAsia="宋体" w:hAnsi="Times New Roman" w:cs="Times New Roman"/>
          <w:color w:val="FF0000"/>
        </w:rPr>
        <w:t>”</w:t>
      </w:r>
      <w:proofErr w:type="gramEnd"/>
      <w:r w:rsidRPr="0075484B">
        <w:rPr>
          <w:rFonts w:ascii="Times New Roman" w:eastAsia="宋体" w:hAnsi="Times New Roman" w:cs="Times New Roman"/>
          <w:color w:val="FF0000"/>
        </w:rPr>
        <w:t>报名表是第</w:t>
      </w:r>
      <w:proofErr w:type="spellStart"/>
      <w:r w:rsidRPr="0075484B">
        <w:rPr>
          <w:rFonts w:ascii="Times New Roman" w:eastAsia="宋体" w:hAnsi="Times New Roman" w:cs="Times New Roman"/>
          <w:color w:val="FF0000"/>
        </w:rPr>
        <w:t>i</w:t>
      </w:r>
      <w:proofErr w:type="spellEnd"/>
      <w:proofErr w:type="gramStart"/>
      <w:r w:rsidRPr="0075484B">
        <w:rPr>
          <w:rFonts w:ascii="Times New Roman" w:eastAsia="宋体" w:hAnsi="Times New Roman" w:cs="Times New Roman"/>
          <w:color w:val="FF0000"/>
        </w:rPr>
        <w:t>个</w:t>
      </w:r>
      <w:proofErr w:type="gramEnd"/>
      <w:r w:rsidRPr="0075484B">
        <w:rPr>
          <w:rFonts w:ascii="Times New Roman" w:eastAsia="宋体" w:hAnsi="Times New Roman" w:cs="Times New Roman"/>
          <w:color w:val="FF0000"/>
        </w:rPr>
        <w:t>地区的</w:t>
      </w:r>
      <w:r w:rsidRPr="0075484B">
        <w:rPr>
          <w:rFonts w:ascii="Times New Roman" w:eastAsia="宋体" w:hAnsi="Times New Roman" w:cs="Times New Roman"/>
          <w:color w:val="FF0000"/>
        </w:rPr>
        <w:t>“</w:t>
      </w:r>
      <w:r w:rsidRPr="0075484B">
        <w:rPr>
          <w:rFonts w:ascii="Times New Roman" w:eastAsia="宋体" w:hAnsi="Times New Roman" w:cs="Times New Roman"/>
          <w:color w:val="FF0000"/>
        </w:rPr>
        <w:t>（</w:t>
      </w:r>
      <w:proofErr w:type="spellStart"/>
      <w:r w:rsidRPr="0075484B">
        <w:rPr>
          <w:rFonts w:ascii="Times New Roman" w:eastAsia="宋体" w:hAnsi="Times New Roman" w:cs="Times New Roman"/>
          <w:color w:val="FF0000"/>
        </w:rPr>
        <w:t>i</w:t>
      </w:r>
      <w:proofErr w:type="spellEnd"/>
      <w:r w:rsidRPr="0075484B">
        <w:rPr>
          <w:rFonts w:ascii="Times New Roman" w:eastAsia="宋体" w:hAnsi="Times New Roman" w:cs="Times New Roman"/>
          <w:color w:val="FF0000"/>
        </w:rPr>
        <w:t>=1,2,3</w:t>
      </w:r>
      <w:r w:rsidRPr="0075484B">
        <w:rPr>
          <w:rFonts w:ascii="Times New Roman" w:eastAsia="宋体" w:hAnsi="Times New Roman" w:cs="Times New Roman"/>
          <w:color w:val="FF0000"/>
        </w:rPr>
        <w:t>）</w:t>
      </w:r>
    </w:p>
    <w:p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,</w:t>
      </w:r>
      <w:r w:rsidRPr="0075484B">
        <w:rPr>
          <w:rFonts w:ascii="Times New Roman" w:eastAsia="宋体" w:hAnsi="Times New Roman" w:cs="Times New Roman"/>
          <w:color w:val="FF0000"/>
        </w:rPr>
        <w:t>则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，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2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，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3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构成一个完备事件组，且</w:t>
      </w:r>
    </w:p>
    <w:p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proofErr w:type="gramStart"/>
      <w:r w:rsidRPr="0075484B">
        <w:rPr>
          <w:rFonts w:ascii="Times New Roman" w:eastAsia="宋体" w:hAnsi="Times New Roman" w:cs="Times New Roman"/>
          <w:color w:val="FF0000"/>
        </w:rPr>
        <w:t>P(</w:t>
      </w:r>
      <w:proofErr w:type="gramEnd"/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i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1/3(i=1,2,3)</w:t>
      </w:r>
    </w:p>
    <w:p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proofErr w:type="gramStart"/>
      <w:r w:rsidRPr="0075484B">
        <w:rPr>
          <w:rFonts w:ascii="Times New Roman" w:eastAsia="宋体" w:hAnsi="Times New Roman" w:cs="Times New Roman"/>
          <w:color w:val="FF0000"/>
        </w:rPr>
        <w:t>P(</w:t>
      </w:r>
      <w:proofErr w:type="gramEnd"/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7/15, P(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2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3/10,P(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3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5/25,</w:t>
      </w:r>
    </w:p>
    <w:p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lastRenderedPageBreak/>
        <w:t>由全概率公式，得</w:t>
      </w:r>
    </w:p>
    <w:p w:rsidR="007A7C3A" w:rsidRPr="0075484B" w:rsidRDefault="007A7C3A" w:rsidP="007A7C3A">
      <w:pPr>
        <w:pStyle w:val="af6"/>
        <w:spacing w:line="276" w:lineRule="auto"/>
        <w:ind w:left="36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p=</w:t>
      </w:r>
      <w:proofErr w:type="gramStart"/>
      <w:r w:rsidRPr="0075484B">
        <w:rPr>
          <w:rFonts w:ascii="Times New Roman" w:eastAsia="宋体" w:hAnsi="Times New Roman" w:cs="Times New Roman"/>
          <w:color w:val="FF0000"/>
        </w:rPr>
        <w:t>P(</w:t>
      </w:r>
      <w:proofErr w:type="gramEnd"/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naryPr>
          <m:sub>
            <m:r>
              <w:rPr>
                <w:rFonts w:ascii="Cambria Math" w:eastAsia="宋体" w:hAnsi="Cambria Math" w:cs="Times New Roman"/>
                <w:color w:val="FF0000"/>
              </w:rPr>
              <m:t>i=1</m:t>
            </m:r>
          </m:sub>
          <m:sup>
            <m:r>
              <w:rPr>
                <w:rFonts w:ascii="Cambria Math" w:eastAsia="宋体" w:hAnsi="Cambria Math" w:cs="Times New Roman"/>
                <w:color w:val="FF0000"/>
              </w:rPr>
              <m:t>3</m:t>
            </m:r>
          </m:sup>
          <m:e>
            <m:r>
              <w:rPr>
                <w:rFonts w:ascii="Cambria Math" w:eastAsia="宋体" w:hAnsi="Cambria Math" w:cs="Times New Roman"/>
                <w:color w:val="FF0000"/>
              </w:rPr>
              <m:t>p(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A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i</m:t>
                </m:r>
              </m:sub>
            </m:sSub>
            <m:r>
              <w:rPr>
                <w:rFonts w:ascii="Cambria Math" w:eastAsia="宋体" w:hAnsi="Cambria Math" w:cs="Times New Roman"/>
                <w:color w:val="FF0000"/>
              </w:rPr>
              <m:t>)</m:t>
            </m:r>
          </m:e>
        </m:nary>
      </m:oMath>
      <w:r w:rsidRPr="0075484B">
        <w:rPr>
          <w:rFonts w:ascii="Times New Roman" w:eastAsia="宋体" w:hAnsi="Times New Roman" w:cs="Times New Roman"/>
          <w:color w:val="FF0000"/>
        </w:rPr>
        <w:t>,P((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i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1/3(3/10+7/15+5/25)=29/90.</w:t>
      </w:r>
    </w:p>
    <w:p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(2</w:t>
      </w:r>
      <w:r w:rsidRPr="0075484B">
        <w:rPr>
          <w:rFonts w:ascii="Times New Roman" w:eastAsia="宋体" w:hAnsi="Times New Roman" w:cs="Times New Roman"/>
          <w:color w:val="FF0000"/>
        </w:rPr>
        <w:t>）因为</w:t>
      </w:r>
    </w:p>
    <w:p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 xml:space="preserve">q= </w:t>
      </w:r>
      <w:proofErr w:type="gramStart"/>
      <w:r w:rsidRPr="0075484B">
        <w:rPr>
          <w:rFonts w:ascii="Times New Roman" w:eastAsia="宋体" w:hAnsi="Times New Roman" w:cs="Times New Roman"/>
          <w:color w:val="FF0000"/>
        </w:rPr>
        <w:t>P(</w:t>
      </w:r>
      <w:proofErr w:type="gramEnd"/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|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)=</w:t>
      </w:r>
      <m:oMath>
        <m:r>
          <w:rPr>
            <w:rFonts w:ascii="Cambria Math" w:eastAsia="宋体" w:hAnsi="Cambria Math" w:cs="Times New Roman"/>
            <w:color w:val="FF0000"/>
          </w:rPr>
          <m:t xml:space="preserve"> </m:t>
        </m:r>
        <m:f>
          <m:f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fPr>
          <m:num>
            <m:r>
              <w:rPr>
                <w:rFonts w:ascii="Cambria Math" w:eastAsia="宋体" w:hAnsi="Cambria Math" w:cs="Times New Roman"/>
                <w:color w:val="FF0000"/>
              </w:rPr>
              <m:t>P(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1</m:t>
                </m:r>
              </m:sub>
            </m:sSub>
            <m:acc>
              <m:accPr>
                <m:chr m:val="̅"/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eastAsia="宋体" w:hAnsi="Cambria Math" w:cs="Times New Roman"/>
                <w:color w:val="FF0000"/>
              </w:rPr>
              <m:t>)</m:t>
            </m:r>
          </m:num>
          <m:den>
            <m:r>
              <w:rPr>
                <w:rFonts w:ascii="Cambria Math" w:eastAsia="宋体" w:hAnsi="Cambria Math" w:cs="Times New Roman"/>
                <w:color w:val="FF0000"/>
              </w:rPr>
              <m:t>P(</m:t>
            </m:r>
            <m:acc>
              <m:accPr>
                <m:chr m:val="̅"/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eastAsia="宋体" w:hAnsi="Cambria Math" w:cs="Times New Roman"/>
                <w:color w:val="FF0000"/>
              </w:rPr>
              <m:t>)</m:t>
            </m:r>
          </m:den>
        </m:f>
      </m:oMath>
      <w:r w:rsidRPr="0075484B">
        <w:rPr>
          <w:rFonts w:ascii="Times New Roman" w:eastAsia="宋体" w:hAnsi="Times New Roman" w:cs="Times New Roman"/>
          <w:color w:val="FF0000"/>
        </w:rPr>
        <w:t>，</w:t>
      </w:r>
    </w:p>
    <w:p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而</w:t>
      </w:r>
      <w:r w:rsidRPr="0075484B">
        <w:rPr>
          <w:rFonts w:ascii="Times New Roman" w:eastAsia="宋体" w:hAnsi="Times New Roman" w:cs="Times New Roman"/>
          <w:color w:val="FF0000"/>
        </w:rPr>
        <w:t>P</w:t>
      </w:r>
      <w:r w:rsidRPr="0075484B">
        <w:rPr>
          <w:rFonts w:ascii="Times New Roman" w:eastAsia="宋体" w:hAnsi="Times New Roman" w:cs="Times New Roman"/>
          <w:color w:val="FF0000"/>
        </w:rPr>
        <w:t>（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）</w:t>
      </w:r>
      <w:r w:rsidRPr="0075484B">
        <w:rPr>
          <w:rFonts w:ascii="Times New Roman" w:eastAsia="宋体" w:hAnsi="Times New Roman" w:cs="Times New Roman"/>
          <w:color w:val="FF0000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naryPr>
          <m:sub>
            <m:r>
              <w:rPr>
                <w:rFonts w:ascii="Cambria Math" w:eastAsia="宋体" w:hAnsi="Cambria Math" w:cs="Times New Roman"/>
                <w:color w:val="FF0000"/>
              </w:rPr>
              <m:t>i=1</m:t>
            </m:r>
          </m:sub>
          <m:sup>
            <m:r>
              <w:rPr>
                <w:rFonts w:ascii="Cambria Math" w:eastAsia="宋体" w:hAnsi="Cambria Math" w:cs="Times New Roman"/>
                <w:color w:val="FF0000"/>
              </w:rPr>
              <m:t>3</m:t>
            </m:r>
          </m:sup>
          <m:e>
            <m:r>
              <w:rPr>
                <w:rFonts w:ascii="Cambria Math" w:eastAsia="宋体" w:hAnsi="Cambria Math" w:cs="Times New Roman"/>
                <w:color w:val="FF0000"/>
              </w:rPr>
              <m:t>p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 w:eastAsia="宋体" w:hAnsi="Cambria Math" w:cs="Times New Roman"/>
            <w:color w:val="FF0000"/>
          </w:rPr>
          <m:t>P(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i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)</m:t>
        </m:r>
      </m:oMath>
      <w:r w:rsidRPr="0075484B">
        <w:rPr>
          <w:rFonts w:ascii="Times New Roman" w:eastAsia="宋体" w:hAnsi="Times New Roman" w:cs="Times New Roman"/>
          <w:color w:val="FF0000"/>
        </w:rPr>
        <w:t>=1/3(3/10*7/9+7/15*8/14+5/25*20/24)=20/90,</w:t>
      </w:r>
    </w:p>
    <w:p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P</w:t>
      </w:r>
      <m:oMath>
        <m:r>
          <m:rPr>
            <m:sty m:val="p"/>
          </m:rPr>
          <w:rPr>
            <w:rFonts w:ascii="Cambria Math" w:eastAsia="宋体" w:hAnsi="Cambria Math" w:cs="Times New Roman"/>
            <w:color w:val="FF0000"/>
          </w:rPr>
          <m:t>(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宋体" w:hAnsi="Cambria Math" w:cs="Times New Roman"/>
            <w:color w:val="FF0000"/>
          </w:rPr>
          <m:t xml:space="preserve"> 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）</w:t>
      </w:r>
      <w:r w:rsidRPr="0075484B">
        <w:rPr>
          <w:rFonts w:ascii="Times New Roman" w:eastAsia="宋体" w:hAnsi="Times New Roman" w:cs="Times New Roman"/>
          <w:color w:val="FF0000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naryPr>
          <m:sub>
            <m:r>
              <w:rPr>
                <w:rFonts w:ascii="Cambria Math" w:eastAsia="宋体" w:hAnsi="Cambria Math" w:cs="Times New Roman"/>
                <w:color w:val="FF0000"/>
              </w:rPr>
              <m:t>i=1</m:t>
            </m:r>
          </m:sub>
          <m:sup>
            <m:r>
              <w:rPr>
                <w:rFonts w:ascii="Cambria Math" w:eastAsia="宋体" w:hAnsi="Cambria Math" w:cs="Times New Roman"/>
                <w:color w:val="FF0000"/>
              </w:rPr>
              <m:t>3</m:t>
            </m:r>
          </m:sup>
          <m:e>
            <m:r>
              <w:rPr>
                <w:rFonts w:ascii="Cambria Math" w:eastAsia="宋体" w:hAnsi="Cambria Math" w:cs="Times New Roman"/>
                <w:color w:val="FF0000"/>
              </w:rPr>
              <m:t>p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 w:eastAsia="宋体" w:hAnsi="Cambria Math" w:cs="Times New Roman"/>
            <w:color w:val="FF0000"/>
          </w:rPr>
          <m:t>P(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1</m:t>
                </m:r>
              </m:sub>
            </m:sSub>
          </m:e>
        </m:acc>
        <m:r>
          <w:rPr>
            <w:rFonts w:ascii="Cambria Math" w:eastAsia="宋体" w:hAnsi="Cambria Math" w:cs="Times New Roman"/>
            <w:color w:val="FF0000"/>
          </w:rPr>
          <m:t xml:space="preserve"> 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i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)</m:t>
        </m:r>
      </m:oMath>
      <w:r w:rsidRPr="0075484B">
        <w:rPr>
          <w:rFonts w:ascii="Times New Roman" w:eastAsia="宋体" w:hAnsi="Times New Roman" w:cs="Times New Roman"/>
          <w:color w:val="FF0000"/>
        </w:rPr>
        <w:t>= 1/3(7/10*6/9+8/15*7/14+20/25*19/24) = 41/90,</w:t>
      </w:r>
    </w:p>
    <w:p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所以</w:t>
      </w:r>
      <w:r w:rsidRPr="0075484B">
        <w:rPr>
          <w:rFonts w:ascii="Times New Roman" w:eastAsia="宋体" w:hAnsi="Times New Roman" w:cs="Times New Roman"/>
          <w:color w:val="FF0000"/>
        </w:rPr>
        <w:t xml:space="preserve"> P</w:t>
      </w:r>
      <w:r w:rsidRPr="0075484B">
        <w:rPr>
          <w:rFonts w:ascii="Times New Roman" w:eastAsia="宋体" w:hAnsi="Times New Roman" w:cs="Times New Roman"/>
          <w:color w:val="FF0000"/>
        </w:rPr>
        <w:t>（</w:t>
      </w:r>
      <m:oMath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）</w:t>
      </w:r>
      <w:r w:rsidRPr="0075484B">
        <w:rPr>
          <w:rFonts w:ascii="Times New Roman" w:eastAsia="宋体" w:hAnsi="Times New Roman" w:cs="Times New Roman"/>
          <w:color w:val="FF0000"/>
        </w:rPr>
        <w:t>= P</w:t>
      </w:r>
      <w:r w:rsidRPr="0075484B">
        <w:rPr>
          <w:rFonts w:ascii="Times New Roman" w:eastAsia="宋体" w:hAnsi="Times New Roman" w:cs="Times New Roman"/>
          <w:color w:val="FF0000"/>
        </w:rPr>
        <w:t>（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）</w:t>
      </w:r>
      <w:r w:rsidRPr="0075484B">
        <w:rPr>
          <w:rFonts w:ascii="Times New Roman" w:eastAsia="宋体" w:hAnsi="Times New Roman" w:cs="Times New Roman"/>
          <w:color w:val="FF0000"/>
        </w:rPr>
        <w:t xml:space="preserve">+ </w:t>
      </w:r>
      <m:oMath>
        <m:r>
          <w:rPr>
            <w:rFonts w:ascii="Cambria Math" w:eastAsia="宋体" w:hAnsi="Cambria Math" w:cs="Times New Roman"/>
            <w:color w:val="FF0000"/>
          </w:rPr>
          <m:t>P(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1</m:t>
                </m:r>
              </m:sub>
            </m:sSub>
          </m:e>
        </m:acc>
        <m:r>
          <w:rPr>
            <w:rFonts w:ascii="Cambria Math" w:eastAsia="宋体" w:hAnsi="Cambria Math" w:cs="Times New Roman"/>
            <w:color w:val="FF0000"/>
          </w:rPr>
          <m:t xml:space="preserve"> 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=61/90,</w:t>
      </w:r>
    </w:p>
    <w:p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所以</w:t>
      </w:r>
      <w:r w:rsidRPr="0075484B">
        <w:rPr>
          <w:rFonts w:ascii="Times New Roman" w:eastAsia="宋体" w:hAnsi="Times New Roman" w:cs="Times New Roman"/>
          <w:color w:val="FF0000"/>
        </w:rPr>
        <w:t>q=</w:t>
      </w:r>
      <m:oMath>
        <m:f>
          <m:f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fPr>
          <m:num>
            <m:r>
              <w:rPr>
                <w:rFonts w:ascii="Cambria Math" w:eastAsia="宋体" w:hAnsi="Cambria Math" w:cs="Times New Roman"/>
                <w:color w:val="FF0000"/>
              </w:rPr>
              <m:t>P(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1</m:t>
                </m:r>
              </m:sub>
            </m:sSub>
            <m:acc>
              <m:accPr>
                <m:chr m:val="̅"/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eastAsia="宋体" w:hAnsi="Cambria Math" w:cs="Times New Roman"/>
                <w:color w:val="FF0000"/>
              </w:rPr>
              <m:t>)</m:t>
            </m:r>
          </m:num>
          <m:den>
            <m:r>
              <w:rPr>
                <w:rFonts w:ascii="Cambria Math" w:eastAsia="宋体" w:hAnsi="Cambria Math" w:cs="Times New Roman"/>
                <w:color w:val="FF0000"/>
              </w:rPr>
              <m:t>P(</m:t>
            </m:r>
            <m:acc>
              <m:accPr>
                <m:chr m:val="̅"/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eastAsia="宋体" w:hAnsi="Cambria Math" w:cs="Times New Roman"/>
                <w:color w:val="FF0000"/>
              </w:rPr>
              <m:t>)</m:t>
            </m:r>
          </m:den>
        </m:f>
      </m:oMath>
      <w:r w:rsidRPr="0075484B">
        <w:rPr>
          <w:rFonts w:ascii="Times New Roman" w:eastAsia="宋体" w:hAnsi="Times New Roman" w:cs="Times New Roman"/>
          <w:color w:val="FF0000"/>
        </w:rPr>
        <w:t xml:space="preserve"> = 20/90*90/61 = 20/61.</w:t>
      </w:r>
    </w:p>
    <w:p w:rsidR="007A7C3A" w:rsidRPr="00C4469F" w:rsidRDefault="007A7C3A" w:rsidP="001E7062">
      <w:pPr>
        <w:rPr>
          <w:rFonts w:ascii="Times New Roman" w:eastAsia="宋体" w:hAnsi="Times New Roman" w:cs="Times New Roman" w:hint="eastAsia"/>
          <w:sz w:val="28"/>
          <w:szCs w:val="28"/>
        </w:rPr>
      </w:pPr>
    </w:p>
    <w:p w:rsidR="00E65B1B" w:rsidRPr="00C4469F" w:rsidRDefault="00E65B1B" w:rsidP="00E65B1B">
      <w:pPr>
        <w:rPr>
          <w:rFonts w:ascii="Times New Roman" w:eastAsia="宋体" w:hAnsi="Times New Roman" w:cs="Times New Roman"/>
        </w:rPr>
      </w:pPr>
    </w:p>
    <w:p w:rsidR="00E65B1B" w:rsidRDefault="00E65B1B" w:rsidP="001E7062">
      <w:pPr>
        <w:tabs>
          <w:tab w:val="left" w:pos="5103"/>
        </w:tabs>
        <w:rPr>
          <w:rFonts w:ascii="Times New Roman" w:eastAsia="宋体" w:hAnsi="Times New Roman" w:cs="Times New Roman"/>
          <w:sz w:val="24"/>
          <w:szCs w:val="24"/>
        </w:rPr>
      </w:pPr>
      <w:r w:rsidRPr="00C4469F">
        <w:rPr>
          <w:rFonts w:ascii="Times New Roman" w:eastAsia="宋体" w:hAnsi="Times New Roman" w:cs="Times New Roman"/>
          <w:b/>
          <w:sz w:val="28"/>
          <w:szCs w:val="28"/>
        </w:rPr>
        <w:t>四</w:t>
      </w:r>
      <w:r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="00F51FC7" w:rsidRPr="00F51FC7"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 w:rsidR="00F51FC7" w:rsidRPr="00F51FC7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="00F51FC7" w:rsidRPr="00F51FC7"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F51FC7" w:rsidRPr="00F51FC7">
        <w:rPr>
          <w:rFonts w:ascii="Times New Roman" w:eastAsia="宋体" w:hAnsi="Times New Roman" w:cs="Times New Roman" w:hint="eastAsia"/>
          <w:b/>
          <w:sz w:val="28"/>
          <w:szCs w:val="28"/>
        </w:rPr>
        <w:t>分）</w:t>
      </w:r>
      <w:r w:rsidRPr="00C4469F">
        <w:rPr>
          <w:rFonts w:ascii="Times New Roman" w:eastAsia="宋体" w:hAnsi="Times New Roman" w:cs="Times New Roman"/>
          <w:sz w:val="28"/>
          <w:szCs w:val="28"/>
        </w:rPr>
        <w:t>某射手有</w:t>
      </w:r>
      <w:r w:rsidRPr="00C4469F">
        <w:rPr>
          <w:rFonts w:ascii="Times New Roman" w:eastAsia="宋体" w:hAnsi="Times New Roman" w:cs="Times New Roman"/>
          <w:sz w:val="28"/>
          <w:szCs w:val="28"/>
        </w:rPr>
        <w:t>3</w:t>
      </w:r>
      <w:r w:rsidRPr="00C4469F">
        <w:rPr>
          <w:rFonts w:ascii="Times New Roman" w:eastAsia="宋体" w:hAnsi="Times New Roman" w:cs="Times New Roman"/>
          <w:sz w:val="28"/>
          <w:szCs w:val="28"/>
        </w:rPr>
        <w:t>发子弹，射一次命中的概率为</w:t>
      </w:r>
      <w:r w:rsidRPr="00C4469F">
        <w:rPr>
          <w:rFonts w:ascii="Times New Roman" w:eastAsia="宋体" w:hAnsi="Times New Roman" w:cs="Times New Roman"/>
          <w:position w:val="-24"/>
          <w:sz w:val="28"/>
          <w:szCs w:val="28"/>
        </w:rPr>
        <w:object w:dxaOrig="240" w:dyaOrig="620">
          <v:shape id="_x0000_i1071" type="#_x0000_t75" style="width:12pt;height:30.75pt" o:ole="">
            <v:imagedata r:id="rId110" o:title=""/>
          </v:shape>
          <o:OLEObject Type="Embed" ProgID="Equation.DSMT4" ShapeID="_x0000_i1071" DrawAspect="Content" ObjectID="_1682833100" r:id="rId111"/>
        </w:object>
      </w:r>
      <w:r w:rsidRPr="00C4469F">
        <w:rPr>
          <w:rFonts w:ascii="Times New Roman" w:eastAsia="宋体" w:hAnsi="Times New Roman" w:cs="Times New Roman"/>
          <w:sz w:val="28"/>
          <w:szCs w:val="28"/>
        </w:rPr>
        <w:t>，如果命中了就停止设计，否则一直独立射到子弹用尽。求：</w:t>
      </w:r>
      <w:r w:rsidR="00B71932">
        <w:rPr>
          <w:rFonts w:ascii="Times New Roman" w:eastAsia="宋体" w:hAnsi="Times New Roman" w:cs="Times New Roman"/>
          <w:sz w:val="28"/>
          <w:szCs w:val="28"/>
        </w:rPr>
        <w:br/>
      </w:r>
      <w:r w:rsidRPr="00C4469F">
        <w:rPr>
          <w:rFonts w:ascii="Times New Roman" w:eastAsia="宋体" w:hAnsi="Times New Roman" w:cs="Times New Roman"/>
          <w:sz w:val="28"/>
          <w:szCs w:val="28"/>
        </w:rPr>
        <w:t>（</w:t>
      </w:r>
      <w:r w:rsidRPr="00C4469F">
        <w:rPr>
          <w:rFonts w:ascii="Times New Roman" w:eastAsia="宋体" w:hAnsi="Times New Roman" w:cs="Times New Roman"/>
          <w:sz w:val="28"/>
          <w:szCs w:val="28"/>
        </w:rPr>
        <w:t>1</w:t>
      </w:r>
      <w:r w:rsidRPr="00C4469F">
        <w:rPr>
          <w:rFonts w:ascii="Times New Roman" w:eastAsia="宋体" w:hAnsi="Times New Roman" w:cs="Times New Roman"/>
          <w:sz w:val="28"/>
          <w:szCs w:val="28"/>
        </w:rPr>
        <w:t>）</w:t>
      </w:r>
      <w:r w:rsidR="001E7062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Pr="00C4469F">
        <w:rPr>
          <w:rFonts w:ascii="Times New Roman" w:eastAsia="宋体" w:hAnsi="Times New Roman" w:cs="Times New Roman"/>
          <w:sz w:val="28"/>
          <w:szCs w:val="28"/>
        </w:rPr>
        <w:t>耗用子弹数</w:t>
      </w:r>
      <w:r w:rsidRPr="00C4469F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>
          <v:shape id="_x0000_i1072" type="#_x0000_t75" style="width:14.25pt;height:12.75pt" o:ole="">
            <v:imagedata r:id="rId112" o:title=""/>
          </v:shape>
          <o:OLEObject Type="Embed" ProgID="Equation.DSMT4" ShapeID="_x0000_i1072" DrawAspect="Content" ObjectID="_1682833101" r:id="rId113"/>
        </w:object>
      </w:r>
      <w:r w:rsidRPr="00C4469F">
        <w:rPr>
          <w:rFonts w:ascii="Times New Roman" w:eastAsia="宋体" w:hAnsi="Times New Roman" w:cs="Times New Roman"/>
          <w:sz w:val="28"/>
          <w:szCs w:val="28"/>
        </w:rPr>
        <w:t>的分布律</w:t>
      </w:r>
      <w:r w:rsidR="00B71932">
        <w:rPr>
          <w:rFonts w:ascii="Times New Roman" w:eastAsia="宋体" w:hAnsi="Times New Roman" w:cs="Times New Roman" w:hint="eastAsia"/>
          <w:sz w:val="28"/>
          <w:szCs w:val="28"/>
        </w:rPr>
        <w:t>；</w:t>
      </w:r>
      <w:r w:rsidR="001E7062">
        <w:rPr>
          <w:rFonts w:ascii="Times New Roman" w:eastAsia="宋体" w:hAnsi="Times New Roman" w:cs="Times New Roman"/>
          <w:sz w:val="28"/>
          <w:szCs w:val="28"/>
        </w:rPr>
        <w:tab/>
      </w:r>
      <w:r w:rsidRPr="00C4469F">
        <w:rPr>
          <w:rFonts w:ascii="Times New Roman" w:eastAsia="宋体" w:hAnsi="Times New Roman" w:cs="Times New Roman"/>
          <w:sz w:val="28"/>
          <w:szCs w:val="28"/>
        </w:rPr>
        <w:t>（</w:t>
      </w:r>
      <w:r w:rsidRPr="00C4469F">
        <w:rPr>
          <w:rFonts w:ascii="Times New Roman" w:eastAsia="宋体" w:hAnsi="Times New Roman" w:cs="Times New Roman"/>
          <w:sz w:val="28"/>
          <w:szCs w:val="28"/>
        </w:rPr>
        <w:t>2</w:t>
      </w:r>
      <w:r w:rsidRPr="00C4469F">
        <w:rPr>
          <w:rFonts w:ascii="Times New Roman" w:eastAsia="宋体" w:hAnsi="Times New Roman" w:cs="Times New Roman"/>
          <w:sz w:val="28"/>
          <w:szCs w:val="28"/>
        </w:rPr>
        <w:t>）</w:t>
      </w:r>
      <w:r w:rsidR="0079214D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Pr="00C4469F">
        <w:rPr>
          <w:rFonts w:ascii="Times New Roman" w:eastAsia="宋体" w:hAnsi="Times New Roman" w:cs="Times New Roman"/>
          <w:sz w:val="28"/>
          <w:szCs w:val="28"/>
        </w:rPr>
        <w:t>求</w:t>
      </w:r>
      <w:r w:rsidRPr="00C4469F">
        <w:rPr>
          <w:rFonts w:ascii="Times New Roman" w:eastAsia="宋体" w:hAnsi="Times New Roman" w:cs="Times New Roman"/>
          <w:position w:val="-14"/>
          <w:sz w:val="28"/>
          <w:szCs w:val="28"/>
        </w:rPr>
        <w:object w:dxaOrig="660" w:dyaOrig="400">
          <v:shape id="_x0000_i1073" type="#_x0000_t75" style="width:33pt;height:20.25pt" o:ole="">
            <v:imagedata r:id="rId114" o:title=""/>
          </v:shape>
          <o:OLEObject Type="Embed" ProgID="Equation.DSMT4" ShapeID="_x0000_i1073" DrawAspect="Content" ObjectID="_1682833102" r:id="rId115"/>
        </w:object>
      </w:r>
      <w:r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Pr="00C4469F">
        <w:rPr>
          <w:rFonts w:ascii="Times New Roman" w:eastAsia="宋体" w:hAnsi="Times New Roman" w:cs="Times New Roman"/>
          <w:position w:val="-14"/>
          <w:sz w:val="28"/>
          <w:szCs w:val="28"/>
        </w:rPr>
        <w:object w:dxaOrig="680" w:dyaOrig="400">
          <v:shape id="_x0000_i1074" type="#_x0000_t75" style="width:33.75pt;height:20.25pt" o:ole="">
            <v:imagedata r:id="rId116" o:title=""/>
          </v:shape>
          <o:OLEObject Type="Embed" ProgID="Equation.DSMT4" ShapeID="_x0000_i1074" DrawAspect="Content" ObjectID="_1682833103" r:id="rId117"/>
        </w:object>
      </w:r>
      <w:r w:rsidR="007F36E6" w:rsidRPr="00C4469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7A7C3A" w:rsidRPr="0075484B" w:rsidRDefault="007A7C3A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参考答案：</w:t>
      </w:r>
    </w:p>
    <w:tbl>
      <w:tblPr>
        <w:tblStyle w:val="af1"/>
        <w:tblpPr w:leftFromText="180" w:rightFromText="180" w:vertAnchor="text" w:horzAnchor="page" w:tblpX="2877" w:tblpY="98"/>
        <w:tblOverlap w:val="never"/>
        <w:tblW w:w="0" w:type="auto"/>
        <w:tblLook w:val="04A0" w:firstRow="1" w:lastRow="0" w:firstColumn="1" w:lastColumn="0" w:noHBand="0" w:noVBand="1"/>
      </w:tblPr>
      <w:tblGrid>
        <w:gridCol w:w="877"/>
        <w:gridCol w:w="785"/>
        <w:gridCol w:w="796"/>
        <w:gridCol w:w="785"/>
      </w:tblGrid>
      <w:tr w:rsidR="0075484B" w:rsidRPr="0075484B" w:rsidTr="00F63BCF">
        <w:tc>
          <w:tcPr>
            <w:tcW w:w="877" w:type="dxa"/>
          </w:tcPr>
          <w:p w:rsidR="007A7C3A" w:rsidRPr="0075484B" w:rsidRDefault="007A7C3A" w:rsidP="00F63BCF">
            <w:pPr>
              <w:ind w:firstLineChars="100" w:firstLine="210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X</w:t>
            </w:r>
          </w:p>
        </w:tc>
        <w:tc>
          <w:tcPr>
            <w:tcW w:w="785" w:type="dxa"/>
          </w:tcPr>
          <w:p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1</w:t>
            </w:r>
          </w:p>
        </w:tc>
        <w:tc>
          <w:tcPr>
            <w:tcW w:w="796" w:type="dxa"/>
          </w:tcPr>
          <w:p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2</w:t>
            </w:r>
          </w:p>
        </w:tc>
        <w:tc>
          <w:tcPr>
            <w:tcW w:w="785" w:type="dxa"/>
          </w:tcPr>
          <w:p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3</w:t>
            </w:r>
          </w:p>
        </w:tc>
      </w:tr>
      <w:tr w:rsidR="0075484B" w:rsidRPr="0075484B" w:rsidTr="00F63BCF">
        <w:tc>
          <w:tcPr>
            <w:tcW w:w="877" w:type="dxa"/>
          </w:tcPr>
          <w:p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P</w:t>
            </w:r>
          </w:p>
        </w:tc>
        <w:tc>
          <w:tcPr>
            <w:tcW w:w="785" w:type="dxa"/>
          </w:tcPr>
          <w:p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2/3</w:t>
            </w:r>
          </w:p>
        </w:tc>
        <w:tc>
          <w:tcPr>
            <w:tcW w:w="796" w:type="dxa"/>
          </w:tcPr>
          <w:p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2/9</w:t>
            </w:r>
          </w:p>
        </w:tc>
        <w:tc>
          <w:tcPr>
            <w:tcW w:w="785" w:type="dxa"/>
          </w:tcPr>
          <w:p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1/9</w:t>
            </w:r>
          </w:p>
        </w:tc>
      </w:tr>
    </w:tbl>
    <w:p w:rsidR="007A7C3A" w:rsidRPr="0075484B" w:rsidRDefault="007A7C3A" w:rsidP="007A7C3A">
      <w:pPr>
        <w:rPr>
          <w:color w:val="FF0000"/>
        </w:rPr>
      </w:pPr>
    </w:p>
    <w:p w:rsidR="007A7C3A" w:rsidRPr="0075484B" w:rsidRDefault="007A7C3A" w:rsidP="007A7C3A">
      <w:pPr>
        <w:rPr>
          <w:color w:val="FF0000"/>
        </w:rPr>
      </w:pPr>
    </w:p>
    <w:p w:rsidR="007A7C3A" w:rsidRPr="0075484B" w:rsidRDefault="007A7C3A" w:rsidP="007A7C3A">
      <w:pPr>
        <w:numPr>
          <w:ilvl w:val="0"/>
          <w:numId w:val="20"/>
        </w:numPr>
        <w:rPr>
          <w:color w:val="FF0000"/>
        </w:rPr>
      </w:pPr>
      <w:r w:rsidRPr="0075484B">
        <w:rPr>
          <w:rFonts w:hint="eastAsia"/>
          <w:color w:val="FF0000"/>
          <w:position w:val="-28"/>
        </w:rPr>
        <w:object w:dxaOrig="4080" w:dyaOrig="680">
          <v:shape id="_x0000_i1110" type="#_x0000_t75" style="width:204pt;height:34.5pt" o:ole="">
            <v:imagedata r:id="rId118" o:title=""/>
          </v:shape>
          <o:OLEObject Type="Embed" ProgID="Equation.DSMT4" ShapeID="_x0000_i1110" DrawAspect="Content" ObjectID="_1682833104" r:id="rId119"/>
        </w:object>
      </w:r>
    </w:p>
    <w:p w:rsidR="007A7C3A" w:rsidRDefault="007A7C3A" w:rsidP="007A7C3A">
      <w:pPr>
        <w:pStyle w:val="af6"/>
        <w:ind w:left="420" w:firstLineChars="0" w:firstLine="0"/>
      </w:pPr>
      <w:r w:rsidRPr="0075484B">
        <w:rPr>
          <w:rFonts w:hint="eastAsia"/>
          <w:color w:val="FF0000"/>
          <w:position w:val="-66"/>
        </w:rPr>
        <w:object w:dxaOrig="4480" w:dyaOrig="1440">
          <v:shape id="_x0000_i1111" type="#_x0000_t75" style="width:224.25pt;height:1in" o:ole="">
            <v:imagedata r:id="rId120" o:title=""/>
          </v:shape>
          <o:OLEObject Type="Embed" ProgID="Equation.DSMT4" ShapeID="_x0000_i1111" DrawAspect="Content" ObjectID="_1682833105" r:id="rId121"/>
        </w:object>
      </w:r>
    </w:p>
    <w:p w:rsidR="007A7C3A" w:rsidRPr="00C4469F" w:rsidRDefault="007A7C3A" w:rsidP="001E7062">
      <w:pPr>
        <w:tabs>
          <w:tab w:val="left" w:pos="5103"/>
        </w:tabs>
        <w:rPr>
          <w:rFonts w:ascii="Times New Roman" w:eastAsia="宋体" w:hAnsi="Times New Roman" w:cs="Times New Roman" w:hint="eastAsia"/>
          <w:sz w:val="24"/>
          <w:szCs w:val="24"/>
        </w:rPr>
      </w:pPr>
    </w:p>
    <w:p w:rsidR="00B71932" w:rsidRPr="001E7062" w:rsidRDefault="00E65B1B" w:rsidP="000C21A5">
      <w:pPr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五</w:t>
      </w:r>
      <w:r w:rsidR="00BA5B63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8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某施工队完成某工程所需要时间</w:t>
      </w:r>
      <w:r w:rsidR="000C21A5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59">
          <v:shape id="Object 77" o:spid="_x0000_i1075" type="#_x0000_t75" style="width:14.25pt;height:12.75pt;mso-wrap-style:square;mso-position-horizontal-relative:page;mso-position-vertical-relative:page" o:ole="">
            <v:fill o:detectmouseclick="t"/>
            <v:imagedata r:id="rId122" o:title=""/>
          </v:shape>
          <o:OLEObject Type="Embed" ProgID="Equation.DSMT4" ShapeID="Object 77" DrawAspect="Content" ObjectID="_1682833106" r:id="rId123">
            <o:FieldCodes>\* MERGEFORMAT</o:FieldCodes>
          </o:OLEObject>
        </w:objec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（天）服从</w:t>
      </w:r>
      <w:r w:rsidR="000C21A5" w:rsidRPr="001E7062">
        <w:rPr>
          <w:rFonts w:ascii="Times New Roman" w:eastAsia="宋体" w:hAnsi="Times New Roman" w:cs="Times New Roman"/>
          <w:position w:val="-16"/>
          <w:sz w:val="28"/>
          <w:szCs w:val="28"/>
        </w:rPr>
        <w:object w:dxaOrig="1099" w:dyaOrig="439">
          <v:shape id="Object 78" o:spid="_x0000_i1076" type="#_x0000_t75" style="width:54.75pt;height:21.75pt;mso-wrap-style:square;mso-position-horizontal-relative:page;mso-position-vertical-relative:page" o:ole="">
            <v:fill o:detectmouseclick="t"/>
            <v:imagedata r:id="rId124" o:title=""/>
          </v:shape>
          <o:OLEObject Type="Embed" ProgID="Equation.DSMT4" ShapeID="Object 78" DrawAspect="Content" ObjectID="_1682833107" r:id="rId125">
            <o:FieldCodes>\* MERGEFORMAT</o:FieldCodes>
          </o:OLEObject>
        </w:objec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，施工队上级规定：</w:t>
      </w:r>
      <w:proofErr w:type="gramStart"/>
      <w:r w:rsidR="000C21A5" w:rsidRPr="001E7062">
        <w:rPr>
          <w:rFonts w:ascii="Times New Roman" w:eastAsia="宋体" w:hAnsi="Times New Roman" w:cs="Times New Roman"/>
          <w:sz w:val="28"/>
          <w:szCs w:val="28"/>
        </w:rPr>
        <w:t>若工</w:t>
      </w:r>
      <w:proofErr w:type="gramEnd"/>
      <w:r w:rsidR="000C21A5" w:rsidRPr="001E7062">
        <w:rPr>
          <w:rFonts w:ascii="Times New Roman" w:eastAsia="宋体" w:hAnsi="Times New Roman" w:cs="Times New Roman"/>
          <w:sz w:val="28"/>
          <w:szCs w:val="28"/>
        </w:rPr>
        <w:t>程在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100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天内完成，可以得到奖金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10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万元；在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100</w:t>
      </w:r>
      <w:r w:rsidR="00C83EEF" w:rsidRPr="001E7062">
        <w:rPr>
          <w:rFonts w:ascii="Times New Roman" w:eastAsia="宋体" w:hAnsi="Times New Roman" w:cs="Times New Roman"/>
          <w:sz w:val="28"/>
          <w:szCs w:val="28"/>
        </w:rPr>
        <w:t>~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115</w:t>
      </w:r>
      <w:r w:rsidR="005907B8" w:rsidRPr="001E7062">
        <w:rPr>
          <w:rFonts w:ascii="Times New Roman" w:eastAsia="宋体" w:hAnsi="Times New Roman" w:cs="Times New Roman"/>
          <w:sz w:val="28"/>
          <w:szCs w:val="28"/>
        </w:rPr>
        <w:t>天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内完成，可以得到奖金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3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万元，若超过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115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天完成，罚款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5</w:t>
      </w:r>
      <w:r w:rsidR="0086528D" w:rsidRPr="001E7062">
        <w:rPr>
          <w:rFonts w:ascii="Times New Roman" w:eastAsia="宋体" w:hAnsi="Times New Roman" w:cs="Times New Roman"/>
          <w:sz w:val="28"/>
          <w:szCs w:val="28"/>
        </w:rPr>
        <w:t>万元</w:t>
      </w:r>
      <w:r w:rsidR="00B71932" w:rsidRPr="001E7062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86528D" w:rsidRPr="001E7062">
        <w:rPr>
          <w:rFonts w:ascii="Times New Roman" w:eastAsia="宋体" w:hAnsi="Times New Roman" w:cs="Times New Roman"/>
          <w:sz w:val="28"/>
          <w:szCs w:val="28"/>
        </w:rPr>
        <w:t>求该施工队在完成该工程时，获得金额的期望。</w:t>
      </w:r>
    </w:p>
    <w:p w:rsidR="000C21A5" w:rsidRDefault="0079214D" w:rsidP="000C21A5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附标准正态分布函数值：</w:t>
      </w:r>
      <w:r w:rsidR="000C21A5" w:rsidRPr="001E7062">
        <w:rPr>
          <w:rFonts w:ascii="Times New Roman" w:eastAsia="宋体" w:hAnsi="Times New Roman" w:cs="Times New Roman"/>
          <w:position w:val="-14"/>
          <w:sz w:val="28"/>
          <w:szCs w:val="28"/>
        </w:rPr>
        <w:object w:dxaOrig="4680" w:dyaOrig="399">
          <v:shape id="Object 80" o:spid="_x0000_i1077" type="#_x0000_t75" style="width:234pt;height:20.25pt;mso-wrap-style:square;mso-position-horizontal-relative:page;mso-position-vertical-relative:page" o:ole="">
            <v:fill o:detectmouseclick="t"/>
            <v:imagedata r:id="rId126" o:title=""/>
          </v:shape>
          <o:OLEObject Type="Embed" ProgID="Equation.DSMT4" ShapeID="Object 80" DrawAspect="Content" ObjectID="_1682833108" r:id="rId127">
            <o:FieldCodes>\* MERGEFORMAT</o:FieldCodes>
          </o:OLEObject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</w:p>
    <w:p w:rsidR="007A7C3A" w:rsidRPr="0075484B" w:rsidRDefault="007A7C3A" w:rsidP="000C21A5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参考答案：</w:t>
      </w:r>
    </w:p>
    <w:p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16"/>
        </w:rPr>
        <w:object w:dxaOrig="1420" w:dyaOrig="440">
          <v:shape id="_x0000_i1114" type="#_x0000_t75" style="width:77.25pt;height:21.75pt" o:ole="">
            <v:fill o:detectmouseclick="t"/>
            <v:imagedata r:id="rId128" o:title=""/>
          </v:shape>
          <o:OLEObject Type="Embed" ProgID="Equation.DSMT4" ShapeID="_x0000_i1114" DrawAspect="Content" ObjectID="_1682833109" r:id="rId129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>，设所获金额为</w:t>
      </w:r>
      <w:r w:rsidRPr="0075484B">
        <w:rPr>
          <w:rFonts w:ascii="Times New Roman" w:eastAsia="宋体" w:hAnsi="Times New Roman" w:cs="Times New Roman"/>
          <w:color w:val="FF0000"/>
        </w:rPr>
        <w:t>Y</w:t>
      </w:r>
    </w:p>
    <w:p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则</w:t>
      </w:r>
      <w:r w:rsidRPr="0075484B">
        <w:rPr>
          <w:rFonts w:ascii="Times New Roman" w:eastAsia="宋体" w:hAnsi="Times New Roman" w:cs="Times New Roman"/>
          <w:color w:val="FF0000"/>
          <w:position w:val="-28"/>
        </w:rPr>
        <w:object w:dxaOrig="6320" w:dyaOrig="679">
          <v:shape id="Object 82" o:spid="_x0000_i1115" type="#_x0000_t75" style="width:315.75pt;height:33.75pt;mso-wrap-style:square;mso-position-horizontal-relative:page;mso-position-vertical-relative:page" o:ole="">
            <v:fill o:detectmouseclick="t"/>
            <v:imagedata r:id="rId130" o:title=""/>
          </v:shape>
          <o:OLEObject Type="Embed" ProgID="Equation.DSMT4" ShapeID="Object 82" DrawAspect="Content" ObjectID="_1682833110" r:id="rId131">
            <o:FieldCodes>\* MERGEFORMAT</o:FieldCodes>
          </o:OLEObject>
        </w:object>
      </w:r>
    </w:p>
    <w:p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48"/>
        </w:rPr>
        <w:object w:dxaOrig="8000" w:dyaOrig="1080">
          <v:shape id="Object 83" o:spid="_x0000_i1116" type="#_x0000_t75" style="width:399.75pt;height:54pt;mso-wrap-style:square;mso-position-horizontal-relative:page;mso-position-vertical-relative:page" o:ole="">
            <v:fill o:detectmouseclick="t"/>
            <v:imagedata r:id="rId132" o:title=""/>
          </v:shape>
          <o:OLEObject Type="Embed" ProgID="Equation.DSMT4" ShapeID="Object 83" DrawAspect="Content" ObjectID="_1682833111" r:id="rId133">
            <o:FieldCodes>\* MERGEFORMAT</o:FieldCodes>
          </o:OLEObject>
        </w:object>
      </w:r>
    </w:p>
    <w:p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14"/>
        </w:rPr>
        <w:object w:dxaOrig="8760" w:dyaOrig="399">
          <v:shape id="Object 84" o:spid="_x0000_i1117" type="#_x0000_t75" style="width:438pt;height:20.25pt;mso-wrap-style:square;mso-position-horizontal-relative:page;mso-position-vertical-relative:page" o:ole="">
            <v:fill o:detectmouseclick="t"/>
            <v:imagedata r:id="rId134" o:title=""/>
          </v:shape>
          <o:OLEObject Type="Embed" ProgID="Equation.DSMT4" ShapeID="Object 84" DrawAspect="Content" ObjectID="_1682833112" r:id="rId135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  <w:position w:val="-14"/>
        </w:rPr>
        <w:object w:dxaOrig="5300" w:dyaOrig="399">
          <v:shape id="Object 85" o:spid="_x0000_i1118" type="#_x0000_t75" style="width:264pt;height:20.25pt;mso-wrap-style:square;mso-position-horizontal-relative:page;mso-position-vertical-relative:page" o:ole="">
            <v:fill o:detectmouseclick="t"/>
            <v:imagedata r:id="rId136" o:title=""/>
          </v:shape>
          <o:OLEObject Type="Embed" ProgID="Equation.DSMT4" ShapeID="Object 85" DrawAspect="Content" ObjectID="_1682833113" r:id="rId137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>（万元）</w:t>
      </w:r>
    </w:p>
    <w:p w:rsidR="007A7C3A" w:rsidRPr="001E7062" w:rsidRDefault="007A7C3A" w:rsidP="000C21A5">
      <w:pPr>
        <w:rPr>
          <w:rFonts w:ascii="Times New Roman" w:eastAsia="宋体" w:hAnsi="Times New Roman" w:cs="Times New Roman" w:hint="eastAsia"/>
          <w:sz w:val="28"/>
          <w:szCs w:val="28"/>
        </w:rPr>
      </w:pPr>
    </w:p>
    <w:p w:rsidR="00FA703D" w:rsidRPr="001E7062" w:rsidRDefault="00FA703D" w:rsidP="000C21A5">
      <w:pPr>
        <w:rPr>
          <w:rFonts w:ascii="Times New Roman" w:eastAsia="宋体" w:hAnsi="Times New Roman" w:cs="Times New Roman"/>
          <w:sz w:val="28"/>
          <w:szCs w:val="28"/>
        </w:rPr>
      </w:pPr>
    </w:p>
    <w:p w:rsidR="00CC1751" w:rsidRPr="001E7062" w:rsidRDefault="00E65B1B" w:rsidP="00CC1751">
      <w:pPr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六</w:t>
      </w:r>
      <w:r w:rsidR="00BA5B63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12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="00CC1751" w:rsidRPr="001E7062">
        <w:rPr>
          <w:rFonts w:ascii="Times New Roman" w:eastAsia="宋体" w:hAnsi="Times New Roman" w:cs="Times New Roman"/>
          <w:sz w:val="28"/>
          <w:szCs w:val="28"/>
        </w:rPr>
        <w:t>已知二维随机变量</w:t>
      </w:r>
      <w:r w:rsidR="00CC1751" w:rsidRPr="001E7062">
        <w:rPr>
          <w:rFonts w:ascii="Times New Roman" w:eastAsia="宋体" w:hAnsi="Times New Roman" w:cs="Times New Roman"/>
          <w:position w:val="-14"/>
          <w:sz w:val="28"/>
          <w:szCs w:val="28"/>
        </w:rPr>
        <w:object w:dxaOrig="700" w:dyaOrig="400">
          <v:shape id="_x0000_i1078" type="#_x0000_t75" style="width:35.25pt;height:20.25pt" o:ole="">
            <v:imagedata r:id="rId138" o:title=""/>
          </v:shape>
          <o:OLEObject Type="Embed" ProgID="Equation.DSMT4" ShapeID="_x0000_i1078" DrawAspect="Content" ObjectID="_1682833114" r:id="rId139"/>
        </w:object>
      </w:r>
      <w:r w:rsidR="00CC1751" w:rsidRPr="001E7062">
        <w:rPr>
          <w:rFonts w:ascii="Times New Roman" w:eastAsia="宋体" w:hAnsi="Times New Roman" w:cs="Times New Roman"/>
          <w:sz w:val="28"/>
          <w:szCs w:val="28"/>
        </w:rPr>
        <w:t>的联合概率密度为</w:t>
      </w:r>
    </w:p>
    <w:p w:rsidR="00CC1751" w:rsidRPr="001E7062" w:rsidRDefault="00B71932" w:rsidP="00CC1751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position w:val="-32"/>
          <w:sz w:val="28"/>
          <w:szCs w:val="28"/>
        </w:rPr>
        <w:object w:dxaOrig="3420" w:dyaOrig="760">
          <v:shape id="_x0000_i1079" type="#_x0000_t75" style="width:171pt;height:37.5pt" o:ole="">
            <v:imagedata r:id="rId140" o:title=""/>
          </v:shape>
          <o:OLEObject Type="Embed" ProgID="Equation.DSMT4" ShapeID="_x0000_i1079" DrawAspect="Content" ObjectID="_1682833115" r:id="rId141"/>
        </w:object>
      </w:r>
    </w:p>
    <w:p w:rsidR="00CC1751" w:rsidRPr="001E7062" w:rsidRDefault="00CC1751" w:rsidP="00CC1751">
      <w:pPr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sz w:val="28"/>
          <w:szCs w:val="28"/>
        </w:rPr>
        <w:t>求：</w:t>
      </w:r>
    </w:p>
    <w:p w:rsidR="00CC1751" w:rsidRPr="001E7062" w:rsidRDefault="00CC1751" w:rsidP="001E7062">
      <w:pPr>
        <w:pStyle w:val="af6"/>
        <w:numPr>
          <w:ilvl w:val="0"/>
          <w:numId w:val="16"/>
        </w:numPr>
        <w:ind w:left="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sz w:val="28"/>
          <w:szCs w:val="28"/>
        </w:rPr>
        <w:t>边缘概率密度</w:t>
      </w:r>
      <w:r w:rsidRPr="001E7062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60">
          <v:shape id="_x0000_i1080" type="#_x0000_t75" style="width:31.5pt;height:18pt" o:ole="">
            <v:imagedata r:id="rId142" o:title=""/>
          </v:shape>
          <o:OLEObject Type="Embed" ProgID="Equation.DSMT4" ShapeID="_x0000_i1080" DrawAspect="Content" ObjectID="_1682833116" r:id="rId143"/>
        </w:objec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；</w:t>
      </w:r>
    </w:p>
    <w:p w:rsidR="00CC1751" w:rsidRPr="001E7062" w:rsidRDefault="00CC1751" w:rsidP="001E7062">
      <w:pPr>
        <w:pStyle w:val="af6"/>
        <w:numPr>
          <w:ilvl w:val="0"/>
          <w:numId w:val="16"/>
        </w:numPr>
        <w:ind w:left="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sz w:val="28"/>
          <w:szCs w:val="28"/>
        </w:rPr>
        <w:t>概率</w:t>
      </w:r>
      <w:r w:rsidRPr="001E7062">
        <w:rPr>
          <w:rFonts w:ascii="Times New Roman" w:eastAsia="宋体" w:hAnsi="Times New Roman" w:cs="Times New Roman"/>
          <w:position w:val="-14"/>
          <w:sz w:val="28"/>
          <w:szCs w:val="28"/>
        </w:rPr>
        <w:object w:dxaOrig="1040" w:dyaOrig="400">
          <v:shape id="_x0000_i1081" type="#_x0000_t75" style="width:51.75pt;height:20.25pt" o:ole="">
            <v:imagedata r:id="rId144" o:title=""/>
          </v:shape>
          <o:OLEObject Type="Embed" ProgID="Equation.DSMT4" ShapeID="_x0000_i1081" DrawAspect="Content" ObjectID="_1682833117" r:id="rId145"/>
        </w:objec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；</w:t>
      </w:r>
    </w:p>
    <w:p w:rsidR="00CC1751" w:rsidRPr="001E7062" w:rsidRDefault="00CC1751" w:rsidP="001E7062">
      <w:pPr>
        <w:pStyle w:val="af6"/>
        <w:numPr>
          <w:ilvl w:val="0"/>
          <w:numId w:val="16"/>
        </w:numPr>
        <w:ind w:left="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sz w:val="28"/>
          <w:szCs w:val="28"/>
        </w:rPr>
        <w:t>联合分布函数</w:t>
      </w:r>
      <w:r w:rsidRPr="001E7062">
        <w:rPr>
          <w:rFonts w:ascii="Times New Roman" w:eastAsia="宋体" w:hAnsi="Times New Roman" w:cs="Times New Roman"/>
          <w:position w:val="-12"/>
          <w:sz w:val="28"/>
          <w:szCs w:val="28"/>
        </w:rPr>
        <w:object w:dxaOrig="940" w:dyaOrig="360">
          <v:shape id="_x0000_i1082" type="#_x0000_t75" style="width:47.25pt;height:18pt" o:ole="">
            <v:imagedata r:id="rId146" o:title=""/>
          </v:shape>
          <o:OLEObject Type="Embed" ProgID="Equation.DSMT4" ShapeID="_x0000_i1082" DrawAspect="Content" ObjectID="_1682833118" r:id="rId147"/>
        </w:object>
      </w:r>
      <w:r w:rsidRPr="001E7062">
        <w:rPr>
          <w:rFonts w:ascii="Times New Roman" w:eastAsia="宋体" w:hAnsi="Times New Roman" w:cs="Times New Roman"/>
          <w:sz w:val="28"/>
          <w:szCs w:val="28"/>
        </w:rPr>
        <w:t>和边缘分布函数</w:t>
      </w:r>
      <w:r w:rsidRPr="001E7062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60">
          <v:shape id="_x0000_i1083" type="#_x0000_t75" style="width:31.5pt;height:18pt" o:ole="">
            <v:imagedata r:id="rId148" o:title=""/>
          </v:shape>
          <o:OLEObject Type="Embed" ProgID="Equation.DSMT4" ShapeID="_x0000_i1083" DrawAspect="Content" ObjectID="_1682833119" r:id="rId149"/>
        </w:objec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:rsidR="00CE2AA8" w:rsidRPr="0075484B" w:rsidRDefault="007A7C3A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参考答案：</w:t>
      </w:r>
    </w:p>
    <w:p w:rsidR="007A7C3A" w:rsidRPr="0075484B" w:rsidRDefault="007A7C3A" w:rsidP="007A7C3A">
      <w:pPr>
        <w:ind w:firstLineChars="100" w:firstLine="21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由概率密度函数的性质可得</w:t>
      </w:r>
    </w:p>
    <w:p w:rsidR="007A7C3A" w:rsidRPr="0075484B" w:rsidRDefault="007A7C3A" w:rsidP="007A7C3A">
      <w:pPr>
        <w:jc w:val="center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52"/>
        </w:rPr>
        <w:object w:dxaOrig="4260" w:dyaOrig="1160">
          <v:shape id="_x0000_i1124" type="#_x0000_t75" style="width:213pt;height:57.75pt" o:ole="">
            <v:imagedata r:id="rId150" o:title=""/>
          </v:shape>
          <o:OLEObject Type="Embed" ProgID="Equation.DSMT4" ShapeID="_x0000_i1124" DrawAspect="Content" ObjectID="_1682833120" r:id="rId151"/>
        </w:object>
      </w:r>
    </w:p>
    <w:p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因此有</w:t>
      </w:r>
      <w:r w:rsidRPr="0075484B">
        <w:rPr>
          <w:rFonts w:ascii="Times New Roman" w:eastAsia="宋体" w:hAnsi="Times New Roman" w:cs="Times New Roman"/>
          <w:color w:val="FF0000"/>
          <w:position w:val="-4"/>
        </w:rPr>
        <w:object w:dxaOrig="620" w:dyaOrig="260">
          <v:shape id="_x0000_i1125" type="#_x0000_t75" style="width:30.75pt;height:12.75pt" o:ole="">
            <v:imagedata r:id="rId152" o:title=""/>
          </v:shape>
          <o:OLEObject Type="Embed" ProgID="Equation.DSMT4" ShapeID="_x0000_i1125" DrawAspect="Content" ObjectID="_1682833121" r:id="rId153"/>
        </w:object>
      </w:r>
    </w:p>
    <w:p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由边缘概率密度公式</w:t>
      </w:r>
    </w:p>
    <w:p w:rsidR="007A7C3A" w:rsidRPr="0075484B" w:rsidRDefault="007A7C3A" w:rsidP="007A7C3A">
      <w:pPr>
        <w:jc w:val="center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118"/>
        </w:rPr>
        <w:object w:dxaOrig="2520" w:dyaOrig="2240">
          <v:shape id="_x0000_i1126" type="#_x0000_t75" style="width:126pt;height:112.5pt" o:ole="">
            <v:imagedata r:id="rId154" o:title=""/>
          </v:shape>
          <o:OLEObject Type="Embed" ProgID="Equation.DSMT4" ShapeID="_x0000_i1126" DrawAspect="Content" ObjectID="_1682833122" r:id="rId155"/>
        </w:object>
      </w:r>
    </w:p>
    <w:p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积分区域</w:t>
      </w:r>
      <w:r w:rsidRPr="0075484B">
        <w:rPr>
          <w:color w:val="FF0000"/>
          <w:position w:val="-14"/>
        </w:rPr>
        <w:object w:dxaOrig="3200" w:dyaOrig="400">
          <v:shape id="_x0000_i1127" type="#_x0000_t75" style="width:159.75pt;height:20.25pt" o:ole="">
            <v:imagedata r:id="rId156" o:title=""/>
          </v:shape>
          <o:OLEObject Type="Embed" ProgID="Equation.DSMT4" ShapeID="_x0000_i1127" DrawAspect="Content" ObjectID="_1682833123" r:id="rId157"/>
        </w:object>
      </w:r>
      <w:r w:rsidRPr="0075484B">
        <w:rPr>
          <w:rFonts w:ascii="Times New Roman" w:eastAsia="宋体" w:hAnsi="Times New Roman" w:cs="Times New Roman"/>
          <w:color w:val="FF0000"/>
        </w:rPr>
        <w:t>，则所求概率为</w:t>
      </w:r>
    </w:p>
    <w:p w:rsidR="007A7C3A" w:rsidRPr="0075484B" w:rsidRDefault="007A7C3A" w:rsidP="007A7C3A">
      <w:pPr>
        <w:jc w:val="center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116"/>
        </w:rPr>
        <w:object w:dxaOrig="4560" w:dyaOrig="2439">
          <v:shape id="_x0000_i1128" type="#_x0000_t75" style="width:228pt;height:122.25pt" o:ole="">
            <v:imagedata r:id="rId158" o:title=""/>
          </v:shape>
          <o:OLEObject Type="Embed" ProgID="Equation.DSMT4" ShapeID="_x0000_i1128" DrawAspect="Content" ObjectID="_1682833124" r:id="rId159"/>
        </w:object>
      </w:r>
    </w:p>
    <w:p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由概率分布公式，有</w:t>
      </w:r>
    </w:p>
    <w:p w:rsidR="007A7C3A" w:rsidRPr="0075484B" w:rsidRDefault="007A7C3A" w:rsidP="007A7C3A">
      <w:pPr>
        <w:jc w:val="center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118"/>
        </w:rPr>
        <w:object w:dxaOrig="3440" w:dyaOrig="2240">
          <v:shape id="_x0000_i1129" type="#_x0000_t75" style="width:171.75pt;height:111.75pt" o:ole="">
            <v:imagedata r:id="rId160" o:title=""/>
          </v:shape>
          <o:OLEObject Type="Embed" ProgID="Equation.DSMT4" ShapeID="_x0000_i1129" DrawAspect="Content" ObjectID="_1682833125" r:id="rId161"/>
        </w:object>
      </w:r>
    </w:p>
    <w:p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由边缘概率分布公式，有</w:t>
      </w:r>
    </w:p>
    <w:p w:rsidR="007A7C3A" w:rsidRPr="0075484B" w:rsidRDefault="007A7C3A" w:rsidP="007A7C3A">
      <w:pPr>
        <w:jc w:val="center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32"/>
        </w:rPr>
        <w:object w:dxaOrig="3480" w:dyaOrig="760">
          <v:shape id="_x0000_i1130" type="#_x0000_t75" style="width:174pt;height:37.5pt" o:ole="">
            <v:imagedata r:id="rId162" o:title=""/>
          </v:shape>
          <o:OLEObject Type="Embed" ProgID="Equation.DSMT4" ShapeID="_x0000_i1130" DrawAspect="Content" ObjectID="_1682833126" r:id="rId163"/>
        </w:object>
      </w:r>
    </w:p>
    <w:p w:rsidR="007A7C3A" w:rsidRPr="001E7062" w:rsidRDefault="007A7C3A" w:rsidP="007A7C3A">
      <w:pPr>
        <w:rPr>
          <w:rFonts w:ascii="Times New Roman" w:eastAsia="宋体" w:hAnsi="Times New Roman" w:cs="Times New Roman" w:hint="eastAsia"/>
          <w:sz w:val="28"/>
          <w:szCs w:val="28"/>
        </w:rPr>
      </w:pPr>
    </w:p>
    <w:p w:rsidR="00634D6B" w:rsidRPr="001E7062" w:rsidRDefault="00E65B1B" w:rsidP="0079214D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七</w:t>
      </w:r>
      <w:r w:rsidR="00BA5B63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8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="00634D6B" w:rsidRPr="001E7062">
        <w:rPr>
          <w:rFonts w:ascii="Times New Roman" w:eastAsia="宋体" w:hAnsi="Times New Roman" w:cs="Times New Roman"/>
          <w:bCs/>
          <w:sz w:val="28"/>
          <w:szCs w:val="28"/>
        </w:rPr>
        <w:t>设随机变量</w:t>
      </w:r>
      <w:r w:rsidR="0079214D">
        <w:rPr>
          <w:rFonts w:ascii="Times New Roman" w:eastAsia="宋体" w:hAnsi="Times New Roman" w:cs="Times New Roman" w:hint="eastAsia"/>
          <w:bCs/>
          <w:sz w:val="28"/>
          <w:szCs w:val="28"/>
        </w:rPr>
        <w:t xml:space="preserve"> </w:t>
      </w:r>
      <w:r w:rsidR="00634D6B" w:rsidRPr="001E7062">
        <w:rPr>
          <w:rFonts w:ascii="Times New Roman" w:eastAsia="宋体" w:hAnsi="Times New Roman" w:cs="Times New Roman"/>
          <w:bCs/>
          <w:i/>
          <w:sz w:val="28"/>
          <w:szCs w:val="28"/>
        </w:rPr>
        <w:t>X</w:t>
      </w:r>
      <w:r w:rsidR="0079214D">
        <w:rPr>
          <w:rFonts w:ascii="Times New Roman" w:eastAsia="宋体" w:hAnsi="Times New Roman" w:cs="Times New Roman"/>
          <w:bCs/>
          <w:i/>
          <w:sz w:val="28"/>
          <w:szCs w:val="28"/>
        </w:rPr>
        <w:t xml:space="preserve"> </w:t>
      </w:r>
      <w:r w:rsidR="00634D6B" w:rsidRPr="001E7062">
        <w:rPr>
          <w:rFonts w:ascii="Times New Roman" w:eastAsia="宋体" w:hAnsi="Times New Roman" w:cs="Times New Roman"/>
          <w:bCs/>
          <w:sz w:val="28"/>
          <w:szCs w:val="28"/>
        </w:rPr>
        <w:t>与</w:t>
      </w:r>
      <w:r w:rsidR="0079214D">
        <w:rPr>
          <w:rFonts w:ascii="Times New Roman" w:eastAsia="宋体" w:hAnsi="Times New Roman" w:cs="Times New Roman" w:hint="eastAsia"/>
          <w:bCs/>
          <w:sz w:val="28"/>
          <w:szCs w:val="28"/>
        </w:rPr>
        <w:t xml:space="preserve"> </w:t>
      </w:r>
      <w:r w:rsidR="00634D6B" w:rsidRPr="001E7062">
        <w:rPr>
          <w:rFonts w:ascii="Times New Roman" w:eastAsia="宋体" w:hAnsi="Times New Roman" w:cs="Times New Roman"/>
          <w:bCs/>
          <w:i/>
          <w:sz w:val="28"/>
          <w:szCs w:val="28"/>
        </w:rPr>
        <w:t>Y</w:t>
      </w:r>
      <w:r w:rsidR="0079214D">
        <w:rPr>
          <w:rFonts w:ascii="Times New Roman" w:eastAsia="宋体" w:hAnsi="Times New Roman" w:cs="Times New Roman"/>
          <w:bCs/>
          <w:i/>
          <w:sz w:val="28"/>
          <w:szCs w:val="28"/>
        </w:rPr>
        <w:t xml:space="preserve"> </w:t>
      </w:r>
      <w:r w:rsidR="00634D6B" w:rsidRPr="001E7062">
        <w:rPr>
          <w:rFonts w:ascii="Times New Roman" w:eastAsia="宋体" w:hAnsi="Times New Roman" w:cs="Times New Roman"/>
          <w:bCs/>
          <w:sz w:val="28"/>
          <w:szCs w:val="28"/>
        </w:rPr>
        <w:t>相互独立，</w:t>
      </w:r>
      <w:r w:rsidR="00634D6B" w:rsidRPr="001E7062">
        <w:rPr>
          <w:rFonts w:ascii="Times New Roman" w:eastAsia="宋体" w:hAnsi="Times New Roman" w:cs="Times New Roman"/>
          <w:bCs/>
          <w:i/>
          <w:sz w:val="28"/>
          <w:szCs w:val="28"/>
        </w:rPr>
        <w:t>X</w:t>
      </w:r>
      <w:r w:rsidR="00634D6B" w:rsidRPr="001E7062">
        <w:rPr>
          <w:rFonts w:ascii="Times New Roman" w:eastAsia="宋体" w:hAnsi="Times New Roman" w:cs="Times New Roman"/>
          <w:bCs/>
          <w:sz w:val="28"/>
          <w:szCs w:val="28"/>
        </w:rPr>
        <w:t>的密度函数为</w:t>
      </w:r>
      <w:r w:rsidR="00634D6B" w:rsidRPr="001E7062">
        <w:rPr>
          <w:rFonts w:ascii="Times New Roman" w:eastAsia="宋体" w:hAnsi="Times New Roman" w:cs="Times New Roman"/>
          <w:position w:val="-30"/>
          <w:sz w:val="28"/>
          <w:szCs w:val="28"/>
        </w:rPr>
        <w:object w:dxaOrig="2079" w:dyaOrig="720">
          <v:shape id="_x0000_i1084" type="#_x0000_t75" style="width:104.25pt;height:36pt" o:ole="">
            <v:imagedata r:id="rId164" o:title=""/>
          </v:shape>
          <o:OLEObject Type="Embed" ProgID="Equation.DSMT4" ShapeID="_x0000_i1084" DrawAspect="Content" ObjectID="_1682833127" r:id="rId165"/>
        </w:objec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>，</w:t>
      </w:r>
      <w:r w:rsidR="00634D6B" w:rsidRPr="001E7062">
        <w:rPr>
          <w:rFonts w:ascii="Times New Roman" w:eastAsia="宋体" w:hAnsi="Times New Roman" w:cs="Times New Roman"/>
          <w:position w:val="-24"/>
          <w:sz w:val="28"/>
          <w:szCs w:val="28"/>
        </w:rPr>
        <w:object w:dxaOrig="1160" w:dyaOrig="620">
          <v:shape id="_x0000_i1085" type="#_x0000_t75" style="width:57.75pt;height:30.75pt" o:ole="">
            <v:imagedata r:id="rId166" o:title=""/>
          </v:shape>
          <o:OLEObject Type="Embed" ProgID="Equation.DSMT4" ShapeID="_x0000_i1085" DrawAspect="Content" ObjectID="_1682833128" r:id="rId167"/>
        </w:objec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>，求</w:t>
      </w:r>
      <w:r w:rsidR="00634D6B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579" w:dyaOrig="320">
          <v:shape id="_x0000_i1086" type="#_x0000_t75" style="width:78.75pt;height:15.75pt" o:ole="">
            <v:imagedata r:id="rId168" o:title=""/>
          </v:shape>
          <o:OLEObject Type="Embed" ProgID="Equation.DSMT4" ShapeID="_x0000_i1086" DrawAspect="Content" ObjectID="_1682833129" r:id="rId169"/>
        </w:objec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>的分布函数</w:t>
      </w:r>
      <w:r w:rsidR="00634D6B" w:rsidRPr="001E7062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60">
          <v:shape id="_x0000_i1087" type="#_x0000_t75" style="width:32.25pt;height:18pt" o:ole="">
            <v:imagedata r:id="rId170" o:title=""/>
          </v:shape>
          <o:OLEObject Type="Embed" ProgID="Equation.DSMT4" ShapeID="_x0000_i1087" DrawAspect="Content" ObjectID="_1682833130" r:id="rId171"/>
        </w:objec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>，并问</w:t>
      </w:r>
      <w:r w:rsidR="00634D6B" w:rsidRPr="001E7062">
        <w:rPr>
          <w:rFonts w:ascii="Times New Roman" w:eastAsia="宋体" w:hAnsi="Times New Roman" w:cs="Times New Roman"/>
          <w:i/>
          <w:sz w:val="28"/>
          <w:szCs w:val="28"/>
        </w:rPr>
        <w:t>Z</w: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>是否为连续型随机变量？</w:t>
      </w:r>
    </w:p>
    <w:p w:rsidR="00CE2AA8" w:rsidRPr="0075484B" w:rsidRDefault="007A7C3A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参考答案：</w:t>
      </w:r>
    </w:p>
    <w:p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 xml:space="preserve"> </w:t>
      </w:r>
      <w:r w:rsidRPr="0075484B">
        <w:rPr>
          <w:rFonts w:ascii="Times New Roman" w:eastAsia="宋体" w:hAnsi="Times New Roman" w:cs="Times New Roman"/>
          <w:color w:val="FF0000"/>
          <w:position w:val="-12"/>
        </w:rPr>
        <w:object w:dxaOrig="3660" w:dyaOrig="360">
          <v:shape id="_x0000_i1138" type="#_x0000_t75" style="width:183pt;height:18pt" o:ole="">
            <v:imagedata r:id="rId172" o:title=""/>
          </v:shape>
          <o:OLEObject Type="Embed" ProgID="Equation.DSMT4" ShapeID="_x0000_i1138" DrawAspect="Content" ObjectID="_1682833131" r:id="rId173"/>
        </w:object>
      </w:r>
    </w:p>
    <w:p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 w:hint="eastAsia"/>
          <w:color w:val="FF0000"/>
        </w:rPr>
        <w:t>当</w:t>
      </w:r>
      <w:r w:rsidRPr="0075484B">
        <w:rPr>
          <w:rFonts w:ascii="Times New Roman" w:eastAsia="宋体" w:hAnsi="Times New Roman" w:cs="Times New Roman"/>
          <w:color w:val="FF0000"/>
          <w:position w:val="-6"/>
        </w:rPr>
        <w:object w:dxaOrig="540" w:dyaOrig="279">
          <v:shape id="_x0000_i1139" type="#_x0000_t75" style="width:27pt;height:13.5pt" o:ole="">
            <v:imagedata r:id="rId174" o:title=""/>
          </v:shape>
          <o:OLEObject Type="Embed" ProgID="Equation.DSMT4" ShapeID="_x0000_i1139" DrawAspect="Content" ObjectID="_1682833132" r:id="rId175"/>
        </w:object>
      </w:r>
      <w:r w:rsidRPr="0075484B">
        <w:rPr>
          <w:rFonts w:ascii="Times New Roman" w:eastAsia="宋体" w:hAnsi="Times New Roman" w:cs="Times New Roman" w:hint="eastAsia"/>
          <w:color w:val="FF0000"/>
        </w:rPr>
        <w:t>时，</w:t>
      </w:r>
      <w:r w:rsidRPr="0075484B">
        <w:rPr>
          <w:rFonts w:ascii="Times New Roman" w:eastAsia="宋体" w:hAnsi="Times New Roman" w:cs="Times New Roman"/>
          <w:color w:val="FF0000"/>
          <w:position w:val="-12"/>
        </w:rPr>
        <w:object w:dxaOrig="980" w:dyaOrig="360">
          <v:shape id="_x0000_i1140" type="#_x0000_t75" style="width:48.75pt;height:18pt" o:ole="">
            <v:imagedata r:id="rId176" o:title=""/>
          </v:shape>
          <o:OLEObject Type="Embed" ProgID="Equation.DSMT4" ShapeID="_x0000_i1140" DrawAspect="Content" ObjectID="_1682833133" r:id="rId177"/>
        </w:object>
      </w:r>
    </w:p>
    <w:p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 w:hint="eastAsia"/>
          <w:color w:val="FF0000"/>
        </w:rPr>
        <w:t>当</w:t>
      </w:r>
      <w:r w:rsidRPr="0075484B">
        <w:rPr>
          <w:rFonts w:ascii="Times New Roman" w:eastAsia="宋体" w:hAnsi="Times New Roman" w:cs="Times New Roman"/>
          <w:color w:val="FF0000"/>
          <w:position w:val="-4"/>
        </w:rPr>
        <w:object w:dxaOrig="499" w:dyaOrig="260">
          <v:shape id="_x0000_i1141" type="#_x0000_t75" style="width:24.75pt;height:12.75pt" o:ole="">
            <v:imagedata r:id="rId178" o:title=""/>
          </v:shape>
          <o:OLEObject Type="Embed" ProgID="Equation.DSMT4" ShapeID="_x0000_i1141" DrawAspect="Content" ObjectID="_1682833134" r:id="rId179"/>
        </w:object>
      </w:r>
      <w:r w:rsidRPr="0075484B">
        <w:rPr>
          <w:rFonts w:ascii="Times New Roman" w:eastAsia="宋体" w:hAnsi="Times New Roman" w:cs="Times New Roman" w:hint="eastAsia"/>
          <w:color w:val="FF0000"/>
        </w:rPr>
        <w:t>时，</w:t>
      </w:r>
      <w:r w:rsidRPr="0075484B">
        <w:rPr>
          <w:rFonts w:ascii="Times New Roman" w:eastAsia="宋体" w:hAnsi="Times New Roman" w:cs="Times New Roman"/>
          <w:color w:val="FF0000"/>
          <w:position w:val="-12"/>
        </w:rPr>
        <w:object w:dxaOrig="940" w:dyaOrig="360">
          <v:shape id="_x0000_i1142" type="#_x0000_t75" style="width:47.25pt;height:18pt" o:ole="">
            <v:imagedata r:id="rId180" o:title=""/>
          </v:shape>
          <o:OLEObject Type="Embed" ProgID="Equation.DSMT4" ShapeID="_x0000_i1142" DrawAspect="Content" ObjectID="_1682833135" r:id="rId181"/>
        </w:object>
      </w:r>
    </w:p>
    <w:p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74"/>
        </w:rPr>
        <w:object w:dxaOrig="4360" w:dyaOrig="1340">
          <v:shape id="_x0000_i1143" type="#_x0000_t75" style="width:217.5pt;height:66pt" o:ole="">
            <v:imagedata r:id="rId182" o:title=""/>
          </v:shape>
          <o:OLEObject Type="Embed" ProgID="Equation.DSMT4" ShapeID="_x0000_i1143" DrawAspect="Content" ObjectID="_1682833136" r:id="rId183"/>
        </w:object>
      </w:r>
    </w:p>
    <w:p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 w:hint="eastAsia"/>
          <w:color w:val="FF0000"/>
        </w:rPr>
        <w:t>所以，</w:t>
      </w:r>
    </w:p>
    <w:p w:rsidR="007A7C3A" w:rsidRPr="001E7062" w:rsidRDefault="007A7C3A" w:rsidP="007A7C3A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400652">
        <w:rPr>
          <w:rFonts w:ascii="Times New Roman" w:eastAsia="宋体" w:hAnsi="Times New Roman" w:cs="Times New Roman"/>
          <w:position w:val="-64"/>
        </w:rPr>
        <w:object w:dxaOrig="2580" w:dyaOrig="1400">
          <v:shape id="_x0000_i1144" type="#_x0000_t75" style="width:129pt;height:69pt" o:ole="">
            <v:imagedata r:id="rId184" o:title=""/>
          </v:shape>
          <o:OLEObject Type="Embed" ProgID="Equation.DSMT4" ShapeID="_x0000_i1144" DrawAspect="Content" ObjectID="_1682833137" r:id="rId185"/>
        </w:object>
      </w:r>
    </w:p>
    <w:p w:rsidR="003835A3" w:rsidRPr="001E7062" w:rsidRDefault="00E65B1B" w:rsidP="00DA17F6">
      <w:pPr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八</w:t>
      </w:r>
      <w:r w:rsidR="00BA5B63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8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随机变量</w:t>
      </w:r>
      <w:r w:rsidR="003835A3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>
          <v:shape id="_x0000_i1088" type="#_x0000_t75" style="width:14.25pt;height:12.75pt" o:ole="">
            <v:imagedata r:id="rId22" o:title=""/>
          </v:shape>
          <o:OLEObject Type="Embed" ProgID="Equation.DSMT4" ShapeID="_x0000_i1088" DrawAspect="Content" ObjectID="_1682833138" r:id="rId186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的概率密度函数为</w:t>
      </w:r>
      <w:r w:rsidR="003835A3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20">
          <v:shape id="_x0000_i1089" type="#_x0000_t75" style="width:27pt;height:15.75pt" o:ole="">
            <v:imagedata r:id="rId187" o:title=""/>
          </v:shape>
          <o:OLEObject Type="Embed" ProgID="Equation.DSMT4" ShapeID="_x0000_i1089" DrawAspect="Content" ObjectID="_1682833139" r:id="rId188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，且</w:t>
      </w:r>
      <w:r w:rsidR="003835A3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380" w:dyaOrig="320">
          <v:shape id="_x0000_i1090" type="#_x0000_t75" style="width:69pt;height:15.75pt" o:ole="">
            <v:imagedata r:id="rId189" o:title=""/>
          </v:shape>
          <o:OLEObject Type="Embed" ProgID="Equation.DSMT4" ShapeID="_x0000_i1090" DrawAspect="Content" ObjectID="_1682833140" r:id="rId190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，</w:t>
      </w:r>
      <w:r w:rsidR="003835A3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20">
          <v:shape id="_x0000_i1091" type="#_x0000_t75" style="width:27pt;height:15.75pt" o:ole="">
            <v:imagedata r:id="rId191" o:title=""/>
          </v:shape>
          <o:OLEObject Type="Embed" ProgID="Equation.DSMT4" ShapeID="_x0000_i1091" DrawAspect="Content" ObjectID="_1682833141" r:id="rId192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是</w:t>
      </w:r>
      <w:r w:rsidR="003835A3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>
          <v:shape id="_x0000_i1092" type="#_x0000_t75" style="width:14.25pt;height:12.75pt" o:ole="">
            <v:imagedata r:id="rId193" o:title=""/>
          </v:shape>
          <o:OLEObject Type="Embed" ProgID="Equation.DSMT4" ShapeID="_x0000_i1092" DrawAspect="Content" ObjectID="_1682833142" r:id="rId194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的分布函数，证明</w: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：</w: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对任意实数</w:t>
      </w:r>
      <w:r w:rsidR="003835A3" w:rsidRPr="001E7062">
        <w:rPr>
          <w:rFonts w:ascii="Times New Roman" w:eastAsia="宋体" w:hAnsi="Times New Roman" w:cs="Times New Roman"/>
          <w:position w:val="-6"/>
          <w:sz w:val="28"/>
          <w:szCs w:val="28"/>
        </w:rPr>
        <w:object w:dxaOrig="200" w:dyaOrig="220">
          <v:shape id="_x0000_i1093" type="#_x0000_t75" style="width:9.75pt;height:11.25pt" o:ole="">
            <v:imagedata r:id="rId195" o:title=""/>
          </v:shape>
          <o:OLEObject Type="Embed" ProgID="Equation.DSMT4" ShapeID="_x0000_i1093" DrawAspect="Content" ObjectID="_1682833143" r:id="rId196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，都有</w: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3835A3" w:rsidRPr="001E7062">
        <w:rPr>
          <w:rFonts w:ascii="Times New Roman" w:eastAsia="宋体" w:hAnsi="Times New Roman" w:cs="Times New Roman"/>
          <w:position w:val="-24"/>
          <w:sz w:val="28"/>
          <w:szCs w:val="28"/>
        </w:rPr>
        <w:object w:dxaOrig="2240" w:dyaOrig="620">
          <v:shape id="_x0000_i1094" type="#_x0000_t75" style="width:111.75pt;height:30.75pt" o:ole="">
            <v:imagedata r:id="rId197" o:title=""/>
          </v:shape>
          <o:OLEObject Type="Embed" ProgID="Equation.DSMT4" ShapeID="_x0000_i1094" DrawAspect="Content" ObjectID="_1682833144" r:id="rId198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701A85" w:rsidRPr="0075484B" w:rsidRDefault="007A7C3A" w:rsidP="00CB4256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参考答案：</w:t>
      </w:r>
    </w:p>
    <w:p w:rsidR="007A7C3A" w:rsidRPr="0075484B" w:rsidRDefault="007A7C3A" w:rsidP="007A7C3A">
      <w:pPr>
        <w:widowControl/>
        <w:shd w:val="clear" w:color="auto" w:fill="FFFFFF"/>
        <w:spacing w:before="255" w:after="255" w:line="420" w:lineRule="atLeast"/>
        <w:jc w:val="left"/>
        <w:rPr>
          <w:rFonts w:ascii="Times New Roman" w:eastAsia="宋体" w:hAnsi="Times New Roman" w:cs="Times New Roman"/>
          <w:color w:val="FF0000"/>
          <w:kern w:val="0"/>
          <w:sz w:val="24"/>
          <w:szCs w:val="24"/>
        </w:rPr>
      </w:pPr>
      <w:r w:rsidRPr="0075484B"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>因为</w:t>
      </w:r>
      <w:r w:rsidRPr="0075484B">
        <w:rPr>
          <w:rFonts w:ascii="宋体" w:eastAsia="宋体" w:hAnsi="宋体"/>
          <w:color w:val="FF0000"/>
          <w:position w:val="-10"/>
          <w:sz w:val="28"/>
        </w:rPr>
        <w:object w:dxaOrig="1380" w:dyaOrig="320">
          <v:shape id="_x0000_i1152" type="#_x0000_t75" style="width:69pt;height:15.75pt" o:ole="">
            <v:imagedata r:id="rId189" o:title=""/>
          </v:shape>
          <o:OLEObject Type="Embed" ProgID="Equation.DSMT4" ShapeID="_x0000_i1152" DrawAspect="Content" ObjectID="_1682833145" r:id="rId199"/>
        </w:object>
      </w:r>
      <w:r w:rsidRPr="0075484B"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>，由定义可知，</w:t>
      </w:r>
      <w:r w:rsidRPr="0075484B">
        <w:rPr>
          <w:rFonts w:ascii="宋体" w:eastAsia="宋体" w:hAnsi="宋体"/>
          <w:color w:val="FF0000"/>
          <w:position w:val="-24"/>
          <w:sz w:val="28"/>
        </w:rPr>
        <w:object w:dxaOrig="2740" w:dyaOrig="620">
          <v:shape id="_x0000_i1153" type="#_x0000_t75" style="width:136.5pt;height:30.75pt" o:ole="">
            <v:imagedata r:id="rId200" o:title=""/>
          </v:shape>
          <o:OLEObject Type="Embed" ProgID="Equation.DSMT4" ShapeID="_x0000_i1153" DrawAspect="Content" ObjectID="_1682833146" r:id="rId201"/>
        </w:object>
      </w:r>
    </w:p>
    <w:p w:rsidR="007A7C3A" w:rsidRPr="0075484B" w:rsidRDefault="007A7C3A" w:rsidP="007A7C3A">
      <w:pPr>
        <w:widowControl/>
        <w:shd w:val="clear" w:color="auto" w:fill="FFFFFF"/>
        <w:spacing w:before="255" w:after="255" w:line="420" w:lineRule="atLeast"/>
        <w:jc w:val="left"/>
        <w:rPr>
          <w:rFonts w:ascii="Times New Roman" w:eastAsia="宋体" w:hAnsi="Times New Roman" w:cs="Times New Roman"/>
          <w:color w:val="FF0000"/>
          <w:kern w:val="0"/>
          <w:sz w:val="24"/>
          <w:szCs w:val="24"/>
        </w:rPr>
      </w:pPr>
      <w:r w:rsidRPr="0075484B"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>又因为</w:t>
      </w:r>
      <w:r w:rsidRPr="0075484B">
        <w:rPr>
          <w:rFonts w:ascii="宋体" w:eastAsia="宋体" w:hAnsi="宋体"/>
          <w:color w:val="FF0000"/>
          <w:position w:val="-18"/>
          <w:sz w:val="28"/>
        </w:rPr>
        <w:object w:dxaOrig="2220" w:dyaOrig="520">
          <v:shape id="_x0000_i1154" type="#_x0000_t75" style="width:111pt;height:25.5pt" o:ole="">
            <v:imagedata r:id="rId202" o:title=""/>
          </v:shape>
          <o:OLEObject Type="Embed" ProgID="Equation.DSMT4" ShapeID="_x0000_i1154" DrawAspect="Content" ObjectID="_1682833147" r:id="rId203"/>
        </w:object>
      </w:r>
      <w:r w:rsidRPr="0075484B">
        <w:rPr>
          <w:rFonts w:ascii="宋体" w:eastAsia="宋体" w:hAnsi="宋体" w:hint="eastAsia"/>
          <w:color w:val="FF0000"/>
          <w:sz w:val="28"/>
        </w:rPr>
        <w:t>，</w:t>
      </w:r>
    </w:p>
    <w:p w:rsidR="007A7C3A" w:rsidRPr="001E7062" w:rsidRDefault="007A7C3A" w:rsidP="007A7C3A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>所以</w:t>
      </w:r>
      <w:r w:rsidRPr="0075484B">
        <w:rPr>
          <w:rFonts w:ascii="宋体" w:eastAsia="宋体" w:hAnsi="宋体"/>
          <w:color w:val="FF0000"/>
          <w:position w:val="-24"/>
          <w:sz w:val="28"/>
        </w:rPr>
        <w:object w:dxaOrig="5560" w:dyaOrig="620">
          <v:shape id="_x0000_i1155" type="#_x0000_t75" style="width:277.5pt;height:30.75pt" o:ole="">
            <v:imagedata r:id="rId204" o:title=""/>
          </v:shape>
          <o:OLEObject Type="Embed" ProgID="Equation.DSMT4" ShapeID="_x0000_i1155" DrawAspect="Content" ObjectID="_1682833148" r:id="rId205"/>
        </w:object>
      </w:r>
      <w:r w:rsidRPr="0075484B">
        <w:rPr>
          <w:rFonts w:ascii="宋体" w:eastAsia="宋体" w:hAnsi="宋体" w:hint="eastAsia"/>
          <w:color w:val="FF0000"/>
          <w:sz w:val="28"/>
        </w:rPr>
        <w:t>。</w:t>
      </w:r>
    </w:p>
    <w:p w:rsidR="00701A85" w:rsidRDefault="00E65B1B" w:rsidP="001E7062">
      <w:pPr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九</w:t>
      </w:r>
      <w:r w:rsidR="00BA5B63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8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设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39" w:dyaOrig="259">
          <v:shape id="Object 51" o:spid="_x0000_i1095" type="#_x0000_t75" style="width:12pt;height:12.75pt;mso-wrap-style:square;mso-position-horizontal-relative:page;mso-position-vertical-relative:page" o:ole="">
            <v:fill o:detectmouseclick="t"/>
            <v:imagedata r:id="rId206" o:title=""/>
          </v:shape>
          <o:OLEObject Type="Embed" ProgID="Equation.DSMT4" ShapeID="Object 51" DrawAspect="Content" ObjectID="_1682833149" r:id="rId207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，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39" w:dyaOrig="259">
          <v:shape id="Object 52" o:spid="_x0000_i1096" type="#_x0000_t75" style="width:12pt;height:12.75pt;mso-wrap-style:square;mso-position-horizontal-relative:page;mso-position-vertical-relative:page" o:ole="">
            <v:fill o:detectmouseclick="t"/>
            <v:imagedata r:id="rId208" o:title=""/>
          </v:shape>
          <o:OLEObject Type="Embed" ProgID="Equation.DSMT4" ShapeID="Object 52" DrawAspect="Content" ObjectID="_1682833150" r:id="rId209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是两个随机事件，随机变量</w:t>
      </w:r>
      <w:r w:rsidR="00DA17F6" w:rsidRPr="001E7062">
        <w:rPr>
          <w:rFonts w:ascii="Times New Roman" w:eastAsia="宋体" w:hAnsi="Times New Roman" w:cs="Times New Roman"/>
          <w:position w:val="-32"/>
          <w:sz w:val="28"/>
          <w:szCs w:val="28"/>
        </w:rPr>
        <w:object w:dxaOrig="2180" w:dyaOrig="759">
          <v:shape id="Object 48" o:spid="_x0000_i1097" type="#_x0000_t75" style="width:108.75pt;height:38.25pt;mso-wrap-style:square;mso-position-horizontal-relative:page;mso-position-vertical-relative:page" o:ole="">
            <v:fill o:detectmouseclick="t"/>
            <v:imagedata r:id="rId210" o:title=""/>
          </v:shape>
          <o:OLEObject Type="Embed" ProgID="Equation.DSMT4" ShapeID="Object 48" DrawAspect="Content" ObjectID="_1682833151" r:id="rId211">
            <o:FieldCodes>\* MERGEFORMAT</o:FieldCodes>
          </o:OLEObject>
        </w:objec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DA17F6" w:rsidRPr="001E7062">
        <w:rPr>
          <w:rFonts w:ascii="Times New Roman" w:eastAsia="宋体" w:hAnsi="Times New Roman" w:cs="Times New Roman"/>
          <w:position w:val="-32"/>
          <w:sz w:val="28"/>
          <w:szCs w:val="28"/>
        </w:rPr>
        <w:object w:dxaOrig="1939" w:dyaOrig="759">
          <v:shape id="Object 49" o:spid="_x0000_i1098" type="#_x0000_t75" style="width:96.75pt;height:38.25pt;mso-wrap-style:square;mso-position-horizontal-relative:page;mso-position-vertical-relative:page" o:ole="">
            <v:fill o:detectmouseclick="t"/>
            <v:imagedata r:id="rId212" o:title=""/>
          </v:shape>
          <o:OLEObject Type="Embed" ProgID="Equation.DSMT4" ShapeID="Object 49" DrawAspect="Content" ObjectID="_1682833152" r:id="rId213">
            <o:FieldCodes>\* MERGEFORMAT</o:FieldCodes>
          </o:OLEObject>
        </w:object>
      </w:r>
      <w:r w:rsidR="00642858" w:rsidRPr="001E7062">
        <w:rPr>
          <w:rFonts w:ascii="Times New Roman" w:eastAsia="宋体" w:hAnsi="Times New Roman" w:cs="Times New Roman"/>
          <w:sz w:val="28"/>
          <w:szCs w:val="28"/>
        </w:rPr>
        <w:t>，</w: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证明</w: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：</w: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随机变量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59">
          <v:shape id="Object 50" o:spid="_x0000_i1099" type="#_x0000_t75" style="width:14.25pt;height:12.75pt;mso-wrap-style:square;mso-position-horizontal-relative:page;mso-position-vertical-relative:page" o:ole="">
            <v:fill o:detectmouseclick="t"/>
            <v:imagedata r:id="rId214" o:title=""/>
          </v:shape>
          <o:OLEObject Type="Embed" ProgID="Equation.DSMT4" ShapeID="Object 50" DrawAspect="Content" ObjectID="_1682833153" r:id="rId215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和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19" w:dyaOrig="259">
          <v:shape id="Object 53" o:spid="_x0000_i1100" type="#_x0000_t75" style="width:11.25pt;height:12.75pt;mso-wrap-style:square;mso-position-horizontal-relative:page;mso-position-vertical-relative:page" o:ole="">
            <v:fill o:detectmouseclick="t"/>
            <v:imagedata r:id="rId216" o:title=""/>
          </v:shape>
          <o:OLEObject Type="Embed" ProgID="Equation.DSMT4" ShapeID="Object 53" DrawAspect="Content" ObjectID="_1682833154" r:id="rId217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不相关的充要条件是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39" w:dyaOrig="259">
          <v:shape id="Object 54" o:spid="_x0000_i1101" type="#_x0000_t75" style="width:12pt;height:12.75pt;mso-wrap-style:square;mso-position-horizontal-relative:page;mso-position-vertical-relative:page" o:ole="">
            <v:fill o:detectmouseclick="t"/>
            <v:imagedata r:id="rId218" o:title=""/>
          </v:shape>
          <o:OLEObject Type="Embed" ProgID="Equation.DSMT4" ShapeID="Object 54" DrawAspect="Content" ObjectID="_1682833155" r:id="rId219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和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39" w:dyaOrig="259">
          <v:shape id="Object 55" o:spid="_x0000_i1102" type="#_x0000_t75" style="width:12pt;height:12.75pt;mso-wrap-style:square;mso-position-horizontal-relative:page;mso-position-vertical-relative:page" o:ole="">
            <v:fill o:detectmouseclick="t"/>
            <v:imagedata r:id="rId220" o:title=""/>
          </v:shape>
          <o:OLEObject Type="Embed" ProgID="Equation.DSMT4" ShapeID="Object 55" DrawAspect="Content" ObjectID="_1682833156" r:id="rId221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相互独立。</w:t>
      </w:r>
    </w:p>
    <w:p w:rsidR="007A7C3A" w:rsidRPr="0075484B" w:rsidRDefault="007A7C3A" w:rsidP="001E7062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参考答案：</w:t>
      </w:r>
    </w:p>
    <w:p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color w:val="FF0000"/>
        </w:rPr>
        <w:object w:dxaOrig="6960" w:dyaOrig="1680">
          <v:shape id="Object 56" o:spid="_x0000_i1160" type="#_x0000_t75" style="width:348pt;height:84pt;mso-wrap-style:square;mso-position-horizontal-relative:page;mso-position-vertical-relative:page" o:ole="">
            <v:fill o:detectmouseclick="t"/>
            <v:imagedata r:id="rId222" o:title=""/>
          </v:shape>
          <o:OLEObject Type="Embed" ProgID="Equation.DSMT4" ShapeID="Object 56" DrawAspect="Content" ObjectID="_1682833157" r:id="rId223">
            <o:FieldCodes>\* MERGEFORMAT</o:FieldCodes>
          </o:OLEObject>
        </w:object>
      </w:r>
    </w:p>
    <w:p w:rsidR="007A7C3A" w:rsidRPr="0075484B" w:rsidRDefault="007A7C3A" w:rsidP="007A7C3A">
      <w:pPr>
        <w:rPr>
          <w:rFonts w:ascii="Times New Roman" w:eastAsia="宋体" w:hAnsi="Times New Roman" w:cs="Times New Roman" w:hint="eastAsia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/>
          <w:color w:val="FF0000"/>
        </w:rPr>
        <w:t>所以</w:t>
      </w:r>
      <w:r w:rsidRPr="0075484B">
        <w:rPr>
          <w:color w:val="FF0000"/>
        </w:rPr>
        <w:object w:dxaOrig="279" w:dyaOrig="260">
          <v:shape id="_x0000_i1161" type="#_x0000_t75" style="width:14.25pt;height:12.75pt" o:ole="">
            <v:fill o:detectmouseclick="t"/>
            <v:imagedata r:id="rId224" o:title=""/>
          </v:shape>
          <o:OLEObject Type="Embed" ProgID="Equation.DSMT4" ShapeID="_x0000_i1161" DrawAspect="Content" ObjectID="_1682833158" r:id="rId225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>和</w:t>
      </w:r>
      <w:r w:rsidRPr="0075484B">
        <w:rPr>
          <w:color w:val="FF0000"/>
        </w:rPr>
        <w:object w:dxaOrig="220" w:dyaOrig="260">
          <v:shape id="_x0000_i1162" type="#_x0000_t75" style="width:11.25pt;height:12.75pt" o:ole="">
            <v:fill o:detectmouseclick="t"/>
            <v:imagedata r:id="rId226" o:title=""/>
          </v:shape>
          <o:OLEObject Type="Embed" ProgID="Equation.DSMT4" ShapeID="_x0000_i1162" DrawAspect="Content" ObjectID="_1682833159" r:id="rId227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>不相关的的充要条件是</w:t>
      </w:r>
      <w:bookmarkStart w:id="7" w:name="_GoBack"/>
      <w:r w:rsidR="001029F8" w:rsidRPr="001029F8">
        <w:rPr>
          <w:color w:val="FF0000"/>
        </w:rPr>
        <w:object w:dxaOrig="3200" w:dyaOrig="400">
          <v:shape id="_x0000_i1203" type="#_x0000_t75" style="width:159.75pt;height:20.25pt" o:ole="">
            <v:fill o:detectmouseclick="t"/>
            <v:imagedata r:id="rId228" o:title=""/>
          </v:shape>
          <o:OLEObject Type="Embed" ProgID="Equation.DSMT4" ShapeID="_x0000_i1203" DrawAspect="Content" ObjectID="_1682833160" r:id="rId229">
            <o:FieldCodes>\* MERGEFORMAT</o:FieldCodes>
          </o:OLEObject>
        </w:object>
      </w:r>
      <w:bookmarkEnd w:id="7"/>
      <w:r w:rsidRPr="0075484B">
        <w:rPr>
          <w:rFonts w:ascii="Times New Roman" w:eastAsia="宋体" w:hAnsi="Times New Roman" w:cs="Times New Roman"/>
          <w:color w:val="FF0000"/>
        </w:rPr>
        <w:t>即</w:t>
      </w:r>
      <w:r w:rsidRPr="0075484B">
        <w:rPr>
          <w:color w:val="FF0000"/>
          <w:position w:val="-16"/>
        </w:rPr>
        <w:object w:dxaOrig="9000" w:dyaOrig="439">
          <v:shape id="Object 60" o:spid="_x0000_i1164" type="#_x0000_t75" style="width:450.75pt;height:21.75pt;mso-wrap-style:square;mso-position-horizontal-relative:page;mso-position-vertical-relative:page" o:ole="">
            <v:fill o:detectmouseclick="t"/>
            <v:imagedata r:id="rId230" o:title=""/>
          </v:shape>
          <o:OLEObject Type="Embed" ProgID="Equation.DSMT4" ShapeID="Object 60" DrawAspect="Content" ObjectID="_1682833161" r:id="rId231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 xml:space="preserve">       </w:t>
      </w:r>
      <w:r w:rsidRPr="0075484B">
        <w:rPr>
          <w:rFonts w:ascii="Times New Roman" w:eastAsia="宋体" w:hAnsi="Times New Roman" w:cs="Times New Roman"/>
          <w:color w:val="FF0000"/>
        </w:rPr>
        <w:t>当且仅当</w:t>
      </w:r>
      <w:r w:rsidRPr="0075484B">
        <w:rPr>
          <w:color w:val="FF0000"/>
        </w:rPr>
        <w:object w:dxaOrig="2120" w:dyaOrig="400">
          <v:shape id="_x0000_i1165" type="#_x0000_t75" style="width:105.75pt;height:20.25pt" o:ole="">
            <v:fill o:detectmouseclick="t"/>
            <v:imagedata r:id="rId232" o:title=""/>
          </v:shape>
          <o:OLEObject Type="Embed" ProgID="Equation.DSMT4" ShapeID="_x0000_i1165" DrawAspect="Content" ObjectID="_1682833162" r:id="rId233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>，当且仅当</w:t>
      </w:r>
      <w:r w:rsidRPr="0075484B">
        <w:rPr>
          <w:rFonts w:ascii="Times New Roman" w:eastAsia="宋体" w:hAnsi="Times New Roman" w:cs="Times New Roman"/>
          <w:color w:val="FF0000"/>
        </w:rPr>
        <w:t>A,B</w:t>
      </w:r>
      <w:r w:rsidRPr="0075484B">
        <w:rPr>
          <w:rFonts w:ascii="Times New Roman" w:eastAsia="宋体" w:hAnsi="Times New Roman" w:cs="Times New Roman"/>
          <w:color w:val="FF0000"/>
        </w:rPr>
        <w:t>独立。</w:t>
      </w:r>
    </w:p>
    <w:sectPr w:rsidR="007A7C3A" w:rsidRPr="0075484B" w:rsidSect="00704738">
      <w:footerReference w:type="even" r:id="rId234"/>
      <w:footerReference w:type="default" r:id="rId235"/>
      <w:type w:val="continuous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46A1" w:rsidRDefault="005746A1">
      <w:r>
        <w:separator/>
      </w:r>
    </w:p>
  </w:endnote>
  <w:endnote w:type="continuationSeparator" w:id="0">
    <w:p w:rsidR="005746A1" w:rsidRDefault="005746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  <w:embedRegular r:id="rId1" w:subsetted="1" w:fontKey="{AEBF1FF8-940D-4FD8-95DF-C0BB05B7AB85}"/>
    <w:embedBold r:id="rId2" w:subsetted="1" w:fontKey="{2955E7A4-8E22-4C84-9802-C03A5DD13651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  <w:embedBold r:id="rId3" w:subsetted="1" w:fontKey="{7D065163-D98B-412A-A723-D497B3D26765}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  <w:embedBold r:id="rId4" w:subsetted="1" w:fontKey="{184398C2-DDEF-472C-8A52-15817B5E4D9C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Bold r:id="rId5" w:subsetted="1" w:fontKey="{360C8BD1-2C67-4340-AA0F-92836F5CE2FC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subsetted="1" w:fontKey="{9FA9B08C-0C82-4A74-BA85-1EAE3FE1B4B1}"/>
    <w:embedItalic r:id="rId7" w:subsetted="1" w:fontKey="{F68A9BC8-87E0-4FF3-BCD6-226CDA984A4C}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425A" w:rsidRDefault="0083425A">
    <w:pPr>
      <w:pStyle w:val="ab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</w:rPr>
      <w:t>1</w:t>
    </w:r>
    <w:r>
      <w:rPr>
        <w:rStyle w:val="af2"/>
      </w:rPr>
      <w:fldChar w:fldCharType="end"/>
    </w:r>
  </w:p>
  <w:p w:rsidR="0083425A" w:rsidRDefault="0083425A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425A" w:rsidRDefault="0083425A">
    <w:pPr>
      <w:pStyle w:val="ab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1029F8">
      <w:rPr>
        <w:rStyle w:val="af2"/>
        <w:noProof/>
      </w:rPr>
      <w:t>6</w:t>
    </w:r>
    <w:r>
      <w:rPr>
        <w:rStyle w:val="af2"/>
      </w:rPr>
      <w:fldChar w:fldCharType="end"/>
    </w:r>
  </w:p>
  <w:p w:rsidR="0083425A" w:rsidRDefault="0083425A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46A1" w:rsidRDefault="005746A1">
      <w:r>
        <w:separator/>
      </w:r>
    </w:p>
  </w:footnote>
  <w:footnote w:type="continuationSeparator" w:id="0">
    <w:p w:rsidR="005746A1" w:rsidRDefault="005746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B3A21F6"/>
    <w:multiLevelType w:val="singleLevel"/>
    <w:tmpl w:val="8B3A21F6"/>
    <w:lvl w:ilvl="0">
      <w:start w:val="1"/>
      <w:numFmt w:val="decimal"/>
      <w:lvlText w:val="%1."/>
      <w:lvlJc w:val="left"/>
      <w:pPr>
        <w:tabs>
          <w:tab w:val="num" w:pos="1587"/>
        </w:tabs>
      </w:pPr>
    </w:lvl>
  </w:abstractNum>
  <w:abstractNum w:abstractNumId="1" w15:restartNumberingAfterBreak="0">
    <w:nsid w:val="91881FE3"/>
    <w:multiLevelType w:val="singleLevel"/>
    <w:tmpl w:val="91881FE3"/>
    <w:lvl w:ilvl="0">
      <w:start w:val="1"/>
      <w:numFmt w:val="decimal"/>
      <w:suff w:val="space"/>
      <w:lvlText w:val="%1."/>
      <w:lvlJc w:val="left"/>
      <w:rPr>
        <w:rFonts w:ascii="Times New Roman" w:hAnsi="Times New Roman" w:cs="Times New Roman" w:hint="default"/>
      </w:rPr>
    </w:lvl>
  </w:abstractNum>
  <w:abstractNum w:abstractNumId="2" w15:restartNumberingAfterBreak="0">
    <w:nsid w:val="F7079334"/>
    <w:multiLevelType w:val="multilevel"/>
    <w:tmpl w:val="124EC27A"/>
    <w:lvl w:ilvl="0">
      <w:start w:val="1"/>
      <w:numFmt w:val="upperLetter"/>
      <w:suff w:val="nothing"/>
      <w:lvlText w:val="（%1）"/>
      <w:lvlJc w:val="left"/>
      <w:rPr>
        <w:rFonts w:ascii="Times New Roman" w:hAnsi="Times New Roman"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20E075D"/>
    <w:multiLevelType w:val="hybridMultilevel"/>
    <w:tmpl w:val="3E28E906"/>
    <w:lvl w:ilvl="0" w:tplc="113475C4">
      <w:start w:val="3"/>
      <w:numFmt w:val="upperLetter"/>
      <w:lvlText w:val="（%1）"/>
      <w:lvlJc w:val="left"/>
      <w:pPr>
        <w:ind w:left="13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4" w15:restartNumberingAfterBreak="0">
    <w:nsid w:val="06023A5C"/>
    <w:multiLevelType w:val="multilevel"/>
    <w:tmpl w:val="06023A5C"/>
    <w:lvl w:ilvl="0">
      <w:start w:val="1"/>
      <w:numFmt w:val="decimal"/>
      <w:lvlText w:val="%1."/>
      <w:lvlJc w:val="left"/>
      <w:pPr>
        <w:ind w:left="6739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3108" w:hanging="420"/>
      </w:pPr>
    </w:lvl>
    <w:lvl w:ilvl="2">
      <w:start w:val="1"/>
      <w:numFmt w:val="lowerRoman"/>
      <w:lvlText w:val="%3."/>
      <w:lvlJc w:val="right"/>
      <w:pPr>
        <w:ind w:left="3528" w:hanging="420"/>
      </w:pPr>
    </w:lvl>
    <w:lvl w:ilvl="3">
      <w:start w:val="1"/>
      <w:numFmt w:val="decimal"/>
      <w:lvlText w:val="%4."/>
      <w:lvlJc w:val="left"/>
      <w:pPr>
        <w:ind w:left="3948" w:hanging="420"/>
      </w:pPr>
    </w:lvl>
    <w:lvl w:ilvl="4">
      <w:start w:val="1"/>
      <w:numFmt w:val="lowerLetter"/>
      <w:lvlText w:val="%5)"/>
      <w:lvlJc w:val="left"/>
      <w:pPr>
        <w:ind w:left="4368" w:hanging="420"/>
      </w:pPr>
    </w:lvl>
    <w:lvl w:ilvl="5">
      <w:start w:val="1"/>
      <w:numFmt w:val="lowerRoman"/>
      <w:lvlText w:val="%6."/>
      <w:lvlJc w:val="right"/>
      <w:pPr>
        <w:ind w:left="4788" w:hanging="420"/>
      </w:pPr>
    </w:lvl>
    <w:lvl w:ilvl="6">
      <w:start w:val="1"/>
      <w:numFmt w:val="decimal"/>
      <w:lvlText w:val="%7."/>
      <w:lvlJc w:val="left"/>
      <w:pPr>
        <w:ind w:left="5208" w:hanging="420"/>
      </w:pPr>
    </w:lvl>
    <w:lvl w:ilvl="7">
      <w:start w:val="1"/>
      <w:numFmt w:val="lowerLetter"/>
      <w:lvlText w:val="%8)"/>
      <w:lvlJc w:val="left"/>
      <w:pPr>
        <w:ind w:left="5628" w:hanging="420"/>
      </w:pPr>
    </w:lvl>
    <w:lvl w:ilvl="8">
      <w:start w:val="1"/>
      <w:numFmt w:val="lowerRoman"/>
      <w:lvlText w:val="%9."/>
      <w:lvlJc w:val="right"/>
      <w:pPr>
        <w:ind w:left="6048" w:hanging="420"/>
      </w:pPr>
    </w:lvl>
  </w:abstractNum>
  <w:abstractNum w:abstractNumId="5" w15:restartNumberingAfterBreak="0">
    <w:nsid w:val="0931638C"/>
    <w:multiLevelType w:val="singleLevel"/>
    <w:tmpl w:val="0931638C"/>
    <w:lvl w:ilvl="0">
      <w:start w:val="1"/>
      <w:numFmt w:val="decimal"/>
      <w:suff w:val="nothing"/>
      <w:lvlText w:val="（%1）"/>
      <w:lvlJc w:val="left"/>
      <w:pPr>
        <w:ind w:left="709" w:firstLine="0"/>
      </w:pPr>
    </w:lvl>
  </w:abstractNum>
  <w:abstractNum w:abstractNumId="6" w15:restartNumberingAfterBreak="0">
    <w:nsid w:val="103576AF"/>
    <w:multiLevelType w:val="hybridMultilevel"/>
    <w:tmpl w:val="E92A8A0A"/>
    <w:lvl w:ilvl="0" w:tplc="A6B87B70">
      <w:start w:val="1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7747CD1"/>
    <w:multiLevelType w:val="hybridMultilevel"/>
    <w:tmpl w:val="D51AE6F6"/>
    <w:lvl w:ilvl="0" w:tplc="D574782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F05401C"/>
    <w:multiLevelType w:val="multilevel"/>
    <w:tmpl w:val="1F05401C"/>
    <w:lvl w:ilvl="0">
      <w:start w:val="1"/>
      <w:numFmt w:val="decimal"/>
      <w:lvlText w:val="（%1）"/>
      <w:lvlJc w:val="left"/>
      <w:pPr>
        <w:ind w:left="1129" w:hanging="420"/>
      </w:pPr>
    </w:lvl>
    <w:lvl w:ilvl="1">
      <w:start w:val="1"/>
      <w:numFmt w:val="lowerLetter"/>
      <w:lvlText w:val="%2)"/>
      <w:lvlJc w:val="left"/>
      <w:pPr>
        <w:ind w:left="1549" w:hanging="420"/>
      </w:pPr>
    </w:lvl>
    <w:lvl w:ilvl="2">
      <w:start w:val="1"/>
      <w:numFmt w:val="lowerRoman"/>
      <w:lvlText w:val="%3."/>
      <w:lvlJc w:val="right"/>
      <w:pPr>
        <w:ind w:left="1969" w:hanging="420"/>
      </w:pPr>
    </w:lvl>
    <w:lvl w:ilvl="3">
      <w:start w:val="1"/>
      <w:numFmt w:val="decimal"/>
      <w:lvlText w:val="%4."/>
      <w:lvlJc w:val="left"/>
      <w:pPr>
        <w:ind w:left="2389" w:hanging="420"/>
      </w:pPr>
    </w:lvl>
    <w:lvl w:ilvl="4">
      <w:start w:val="1"/>
      <w:numFmt w:val="lowerLetter"/>
      <w:lvlText w:val="%5)"/>
      <w:lvlJc w:val="left"/>
      <w:pPr>
        <w:ind w:left="2809" w:hanging="420"/>
      </w:pPr>
    </w:lvl>
    <w:lvl w:ilvl="5">
      <w:start w:val="1"/>
      <w:numFmt w:val="lowerRoman"/>
      <w:lvlText w:val="%6."/>
      <w:lvlJc w:val="right"/>
      <w:pPr>
        <w:ind w:left="3229" w:hanging="420"/>
      </w:pPr>
    </w:lvl>
    <w:lvl w:ilvl="6">
      <w:start w:val="1"/>
      <w:numFmt w:val="decimal"/>
      <w:lvlText w:val="%7."/>
      <w:lvlJc w:val="left"/>
      <w:pPr>
        <w:ind w:left="3649" w:hanging="420"/>
      </w:pPr>
    </w:lvl>
    <w:lvl w:ilvl="7">
      <w:start w:val="1"/>
      <w:numFmt w:val="lowerLetter"/>
      <w:lvlText w:val="%8)"/>
      <w:lvlJc w:val="left"/>
      <w:pPr>
        <w:ind w:left="4069" w:hanging="420"/>
      </w:pPr>
    </w:lvl>
    <w:lvl w:ilvl="8">
      <w:start w:val="1"/>
      <w:numFmt w:val="lowerRoman"/>
      <w:lvlText w:val="%9."/>
      <w:lvlJc w:val="right"/>
      <w:pPr>
        <w:ind w:left="4489" w:hanging="420"/>
      </w:pPr>
    </w:lvl>
  </w:abstractNum>
  <w:abstractNum w:abstractNumId="9" w15:restartNumberingAfterBreak="0">
    <w:nsid w:val="21B66E36"/>
    <w:multiLevelType w:val="hybridMultilevel"/>
    <w:tmpl w:val="A9E07184"/>
    <w:lvl w:ilvl="0" w:tplc="0D364E2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31570277"/>
    <w:multiLevelType w:val="hybridMultilevel"/>
    <w:tmpl w:val="DF90130A"/>
    <w:lvl w:ilvl="0" w:tplc="A8B825F8">
      <w:start w:val="1"/>
      <w:numFmt w:val="upperLetter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39E2C4A6"/>
    <w:multiLevelType w:val="singleLevel"/>
    <w:tmpl w:val="39E2C4A6"/>
    <w:lvl w:ilvl="0">
      <w:start w:val="1"/>
      <w:numFmt w:val="decimal"/>
      <w:suff w:val="nothing"/>
      <w:lvlText w:val="（%1）"/>
      <w:lvlJc w:val="left"/>
    </w:lvl>
  </w:abstractNum>
  <w:abstractNum w:abstractNumId="12" w15:restartNumberingAfterBreak="0">
    <w:nsid w:val="3C176D95"/>
    <w:multiLevelType w:val="hybridMultilevel"/>
    <w:tmpl w:val="6C822C86"/>
    <w:lvl w:ilvl="0" w:tplc="3E70DE72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1495229"/>
    <w:multiLevelType w:val="hybridMultilevel"/>
    <w:tmpl w:val="930CDD6E"/>
    <w:lvl w:ilvl="0" w:tplc="E98424D6">
      <w:start w:val="3"/>
      <w:numFmt w:val="upperLetter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D213539"/>
    <w:multiLevelType w:val="multilevel"/>
    <w:tmpl w:val="D9427B0C"/>
    <w:lvl w:ilvl="0">
      <w:start w:val="1"/>
      <w:numFmt w:val="decimal"/>
      <w:lvlText w:val="%1."/>
      <w:lvlJc w:val="left"/>
      <w:pPr>
        <w:ind w:left="703" w:hanging="42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ind w:left="1123" w:hanging="420"/>
      </w:pPr>
    </w:lvl>
    <w:lvl w:ilvl="2">
      <w:start w:val="1"/>
      <w:numFmt w:val="lowerRoman"/>
      <w:lvlText w:val="%3."/>
      <w:lvlJc w:val="right"/>
      <w:pPr>
        <w:ind w:left="1543" w:hanging="420"/>
      </w:pPr>
    </w:lvl>
    <w:lvl w:ilvl="3">
      <w:start w:val="1"/>
      <w:numFmt w:val="decimal"/>
      <w:lvlText w:val="%4."/>
      <w:lvlJc w:val="left"/>
      <w:pPr>
        <w:ind w:left="1963" w:hanging="420"/>
      </w:pPr>
    </w:lvl>
    <w:lvl w:ilvl="4">
      <w:start w:val="1"/>
      <w:numFmt w:val="lowerLetter"/>
      <w:lvlText w:val="%5)"/>
      <w:lvlJc w:val="left"/>
      <w:pPr>
        <w:ind w:left="2383" w:hanging="420"/>
      </w:pPr>
    </w:lvl>
    <w:lvl w:ilvl="5">
      <w:start w:val="1"/>
      <w:numFmt w:val="lowerRoman"/>
      <w:lvlText w:val="%6."/>
      <w:lvlJc w:val="right"/>
      <w:pPr>
        <w:ind w:left="2803" w:hanging="420"/>
      </w:pPr>
    </w:lvl>
    <w:lvl w:ilvl="6">
      <w:start w:val="1"/>
      <w:numFmt w:val="decimal"/>
      <w:lvlText w:val="%7."/>
      <w:lvlJc w:val="left"/>
      <w:pPr>
        <w:ind w:left="3223" w:hanging="420"/>
      </w:pPr>
    </w:lvl>
    <w:lvl w:ilvl="7">
      <w:start w:val="1"/>
      <w:numFmt w:val="lowerLetter"/>
      <w:lvlText w:val="%8)"/>
      <w:lvlJc w:val="left"/>
      <w:pPr>
        <w:ind w:left="3643" w:hanging="420"/>
      </w:pPr>
    </w:lvl>
    <w:lvl w:ilvl="8">
      <w:start w:val="1"/>
      <w:numFmt w:val="lowerRoman"/>
      <w:lvlText w:val="%9."/>
      <w:lvlJc w:val="right"/>
      <w:pPr>
        <w:ind w:left="4063" w:hanging="420"/>
      </w:pPr>
    </w:lvl>
  </w:abstractNum>
  <w:abstractNum w:abstractNumId="15" w15:restartNumberingAfterBreak="0">
    <w:nsid w:val="54080AB7"/>
    <w:multiLevelType w:val="hybridMultilevel"/>
    <w:tmpl w:val="895C1C10"/>
    <w:lvl w:ilvl="0" w:tplc="3E745C1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61C28A1"/>
    <w:multiLevelType w:val="hybridMultilevel"/>
    <w:tmpl w:val="C60EC2A2"/>
    <w:lvl w:ilvl="0" w:tplc="B8AC493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98801C6"/>
    <w:multiLevelType w:val="hybridMultilevel"/>
    <w:tmpl w:val="CD468A06"/>
    <w:lvl w:ilvl="0" w:tplc="337A5F26">
      <w:start w:val="1"/>
      <w:numFmt w:val="upperLetter"/>
      <w:lvlText w:val="（%1）"/>
      <w:lvlJc w:val="left"/>
      <w:pPr>
        <w:ind w:left="135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18" w15:restartNumberingAfterBreak="0">
    <w:nsid w:val="5B157BDD"/>
    <w:multiLevelType w:val="multilevel"/>
    <w:tmpl w:val="5B157BDD"/>
    <w:lvl w:ilvl="0">
      <w:start w:val="1"/>
      <w:numFmt w:val="decimal"/>
      <w:pStyle w:val="MTDisplayEquation"/>
      <w:lvlText w:val="%1、"/>
      <w:lvlJc w:val="left"/>
      <w:pPr>
        <w:tabs>
          <w:tab w:val="left" w:pos="360"/>
        </w:tabs>
        <w:ind w:left="360" w:hanging="36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9" w15:restartNumberingAfterBreak="0">
    <w:nsid w:val="6B6F3CCC"/>
    <w:multiLevelType w:val="hybridMultilevel"/>
    <w:tmpl w:val="38CE917A"/>
    <w:lvl w:ilvl="0" w:tplc="CF00CB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AF60FFA"/>
    <w:multiLevelType w:val="hybridMultilevel"/>
    <w:tmpl w:val="65249032"/>
    <w:lvl w:ilvl="0" w:tplc="9FF637D6">
      <w:start w:val="3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8"/>
  </w:num>
  <w:num w:numId="2">
    <w:abstractNumId w:val="4"/>
  </w:num>
  <w:num w:numId="3">
    <w:abstractNumId w:val="14"/>
  </w:num>
  <w:num w:numId="4">
    <w:abstractNumId w:val="5"/>
    <w:lvlOverride w:ilvl="0">
      <w:startOverride w:val="1"/>
    </w:lvlOverride>
  </w:num>
  <w:num w:numId="5">
    <w:abstractNumId w:val="8"/>
  </w:num>
  <w:num w:numId="6">
    <w:abstractNumId w:val="3"/>
  </w:num>
  <w:num w:numId="7">
    <w:abstractNumId w:val="19"/>
  </w:num>
  <w:num w:numId="8">
    <w:abstractNumId w:val="10"/>
  </w:num>
  <w:num w:numId="9">
    <w:abstractNumId w:val="16"/>
  </w:num>
  <w:num w:numId="10">
    <w:abstractNumId w:val="0"/>
  </w:num>
  <w:num w:numId="11">
    <w:abstractNumId w:val="9"/>
  </w:num>
  <w:num w:numId="12">
    <w:abstractNumId w:val="13"/>
  </w:num>
  <w:num w:numId="13">
    <w:abstractNumId w:val="1"/>
  </w:num>
  <w:num w:numId="14">
    <w:abstractNumId w:val="7"/>
  </w:num>
  <w:num w:numId="15">
    <w:abstractNumId w:val="15"/>
  </w:num>
  <w:num w:numId="16">
    <w:abstractNumId w:val="12"/>
  </w:num>
  <w:num w:numId="17">
    <w:abstractNumId w:val="20"/>
  </w:num>
  <w:num w:numId="18">
    <w:abstractNumId w:val="2"/>
  </w:num>
  <w:num w:numId="19">
    <w:abstractNumId w:val="17"/>
  </w:num>
  <w:num w:numId="20">
    <w:abstractNumId w:val="11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embedTrueTypeFonts/>
  <w:saveSubsetFonts/>
  <w:bordersDoNotSurroundHeader/>
  <w:bordersDoNotSurroundFooter/>
  <w:proofState w:spelling="clean" w:grammar="clean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1FA0"/>
    <w:rsid w:val="00000D8A"/>
    <w:rsid w:val="00000DCF"/>
    <w:rsid w:val="000037B6"/>
    <w:rsid w:val="00006428"/>
    <w:rsid w:val="00006CE4"/>
    <w:rsid w:val="00010861"/>
    <w:rsid w:val="00012735"/>
    <w:rsid w:val="0001670A"/>
    <w:rsid w:val="00016D95"/>
    <w:rsid w:val="00017F91"/>
    <w:rsid w:val="00025486"/>
    <w:rsid w:val="00030A90"/>
    <w:rsid w:val="00030F8D"/>
    <w:rsid w:val="0003250A"/>
    <w:rsid w:val="000327A1"/>
    <w:rsid w:val="000371B1"/>
    <w:rsid w:val="0004135B"/>
    <w:rsid w:val="00044E5A"/>
    <w:rsid w:val="0004501C"/>
    <w:rsid w:val="00045F8D"/>
    <w:rsid w:val="00053E1C"/>
    <w:rsid w:val="00054BCD"/>
    <w:rsid w:val="00054E07"/>
    <w:rsid w:val="0005560E"/>
    <w:rsid w:val="00055A15"/>
    <w:rsid w:val="00055B51"/>
    <w:rsid w:val="000561A4"/>
    <w:rsid w:val="00060F03"/>
    <w:rsid w:val="00061B4E"/>
    <w:rsid w:val="00061BD2"/>
    <w:rsid w:val="00062C08"/>
    <w:rsid w:val="00064906"/>
    <w:rsid w:val="00064C3F"/>
    <w:rsid w:val="00066B06"/>
    <w:rsid w:val="00067E94"/>
    <w:rsid w:val="0007617F"/>
    <w:rsid w:val="00076B8C"/>
    <w:rsid w:val="0008282E"/>
    <w:rsid w:val="000829AA"/>
    <w:rsid w:val="00083AE0"/>
    <w:rsid w:val="00083B3F"/>
    <w:rsid w:val="00090AA6"/>
    <w:rsid w:val="00090C95"/>
    <w:rsid w:val="000A4321"/>
    <w:rsid w:val="000A6193"/>
    <w:rsid w:val="000A6A6E"/>
    <w:rsid w:val="000B4BF2"/>
    <w:rsid w:val="000B6D54"/>
    <w:rsid w:val="000B7497"/>
    <w:rsid w:val="000C07B4"/>
    <w:rsid w:val="000C08B2"/>
    <w:rsid w:val="000C21A5"/>
    <w:rsid w:val="000C3455"/>
    <w:rsid w:val="000C35E8"/>
    <w:rsid w:val="000C4606"/>
    <w:rsid w:val="000C47CB"/>
    <w:rsid w:val="000D05A9"/>
    <w:rsid w:val="000D26FC"/>
    <w:rsid w:val="000D62B2"/>
    <w:rsid w:val="000E250C"/>
    <w:rsid w:val="000E421C"/>
    <w:rsid w:val="000E6ED7"/>
    <w:rsid w:val="000F0E31"/>
    <w:rsid w:val="000F1DCB"/>
    <w:rsid w:val="000F1EB5"/>
    <w:rsid w:val="000F4588"/>
    <w:rsid w:val="001017A3"/>
    <w:rsid w:val="001018E7"/>
    <w:rsid w:val="00101BEE"/>
    <w:rsid w:val="00101E8C"/>
    <w:rsid w:val="001029F8"/>
    <w:rsid w:val="00112B03"/>
    <w:rsid w:val="00113BE8"/>
    <w:rsid w:val="00114262"/>
    <w:rsid w:val="00123728"/>
    <w:rsid w:val="001252F6"/>
    <w:rsid w:val="001310B5"/>
    <w:rsid w:val="00132850"/>
    <w:rsid w:val="00137341"/>
    <w:rsid w:val="0013776D"/>
    <w:rsid w:val="0014371F"/>
    <w:rsid w:val="00145217"/>
    <w:rsid w:val="00146CC3"/>
    <w:rsid w:val="00151AC2"/>
    <w:rsid w:val="0016345A"/>
    <w:rsid w:val="00164463"/>
    <w:rsid w:val="001644E8"/>
    <w:rsid w:val="00164F00"/>
    <w:rsid w:val="00166F2E"/>
    <w:rsid w:val="00170D79"/>
    <w:rsid w:val="00171552"/>
    <w:rsid w:val="001735F7"/>
    <w:rsid w:val="001746F2"/>
    <w:rsid w:val="001754C5"/>
    <w:rsid w:val="00175B29"/>
    <w:rsid w:val="00175D28"/>
    <w:rsid w:val="00176952"/>
    <w:rsid w:val="001842AB"/>
    <w:rsid w:val="00184699"/>
    <w:rsid w:val="00184B82"/>
    <w:rsid w:val="00184FD3"/>
    <w:rsid w:val="001868DC"/>
    <w:rsid w:val="00195413"/>
    <w:rsid w:val="00195988"/>
    <w:rsid w:val="00195DEA"/>
    <w:rsid w:val="001A13C1"/>
    <w:rsid w:val="001A5B53"/>
    <w:rsid w:val="001A7E32"/>
    <w:rsid w:val="001B0914"/>
    <w:rsid w:val="001B27BF"/>
    <w:rsid w:val="001B5615"/>
    <w:rsid w:val="001B6DDD"/>
    <w:rsid w:val="001C0DAC"/>
    <w:rsid w:val="001C2939"/>
    <w:rsid w:val="001C3543"/>
    <w:rsid w:val="001C4A39"/>
    <w:rsid w:val="001C7CC3"/>
    <w:rsid w:val="001C7EC7"/>
    <w:rsid w:val="001D37D9"/>
    <w:rsid w:val="001D4BFC"/>
    <w:rsid w:val="001D4C93"/>
    <w:rsid w:val="001D5C1D"/>
    <w:rsid w:val="001D7DA8"/>
    <w:rsid w:val="001E0811"/>
    <w:rsid w:val="001E0DFC"/>
    <w:rsid w:val="001E2B36"/>
    <w:rsid w:val="001E42DE"/>
    <w:rsid w:val="001E4EE0"/>
    <w:rsid w:val="001E516D"/>
    <w:rsid w:val="001E57D3"/>
    <w:rsid w:val="001E60EB"/>
    <w:rsid w:val="001E7062"/>
    <w:rsid w:val="001F192D"/>
    <w:rsid w:val="001F4890"/>
    <w:rsid w:val="001F5CBB"/>
    <w:rsid w:val="001F622A"/>
    <w:rsid w:val="002011B6"/>
    <w:rsid w:val="0020197B"/>
    <w:rsid w:val="00201FF3"/>
    <w:rsid w:val="002044A1"/>
    <w:rsid w:val="0020630D"/>
    <w:rsid w:val="002221C6"/>
    <w:rsid w:val="002235F0"/>
    <w:rsid w:val="002317D1"/>
    <w:rsid w:val="00232A0B"/>
    <w:rsid w:val="00234FF8"/>
    <w:rsid w:val="0023518D"/>
    <w:rsid w:val="00236930"/>
    <w:rsid w:val="0023722C"/>
    <w:rsid w:val="00237550"/>
    <w:rsid w:val="00237A79"/>
    <w:rsid w:val="00237F6E"/>
    <w:rsid w:val="00240CDA"/>
    <w:rsid w:val="00243D85"/>
    <w:rsid w:val="00251786"/>
    <w:rsid w:val="002538A8"/>
    <w:rsid w:val="002650A7"/>
    <w:rsid w:val="00265329"/>
    <w:rsid w:val="00266C21"/>
    <w:rsid w:val="00267779"/>
    <w:rsid w:val="0026780F"/>
    <w:rsid w:val="00274229"/>
    <w:rsid w:val="00276E95"/>
    <w:rsid w:val="002777AC"/>
    <w:rsid w:val="002835BF"/>
    <w:rsid w:val="00286D48"/>
    <w:rsid w:val="00295589"/>
    <w:rsid w:val="002A127E"/>
    <w:rsid w:val="002A1754"/>
    <w:rsid w:val="002A45D3"/>
    <w:rsid w:val="002A46A0"/>
    <w:rsid w:val="002A4DC8"/>
    <w:rsid w:val="002A5BCB"/>
    <w:rsid w:val="002A7C09"/>
    <w:rsid w:val="002B0274"/>
    <w:rsid w:val="002B06C2"/>
    <w:rsid w:val="002B3B8C"/>
    <w:rsid w:val="002B47C5"/>
    <w:rsid w:val="002B69F6"/>
    <w:rsid w:val="002B6B5E"/>
    <w:rsid w:val="002B6F4C"/>
    <w:rsid w:val="002B7C7A"/>
    <w:rsid w:val="002C13F3"/>
    <w:rsid w:val="002C4E1F"/>
    <w:rsid w:val="002C70D2"/>
    <w:rsid w:val="002D14E4"/>
    <w:rsid w:val="002D1AC2"/>
    <w:rsid w:val="002E074F"/>
    <w:rsid w:val="002E4545"/>
    <w:rsid w:val="002E4627"/>
    <w:rsid w:val="002E52B3"/>
    <w:rsid w:val="002E58C5"/>
    <w:rsid w:val="002F1946"/>
    <w:rsid w:val="002F2FBC"/>
    <w:rsid w:val="002F3713"/>
    <w:rsid w:val="002F48C7"/>
    <w:rsid w:val="002F4912"/>
    <w:rsid w:val="002F4D3F"/>
    <w:rsid w:val="002F589F"/>
    <w:rsid w:val="0030145B"/>
    <w:rsid w:val="00301F18"/>
    <w:rsid w:val="00304EEA"/>
    <w:rsid w:val="00306B70"/>
    <w:rsid w:val="003117B7"/>
    <w:rsid w:val="00314D5F"/>
    <w:rsid w:val="003163A5"/>
    <w:rsid w:val="0031729A"/>
    <w:rsid w:val="00325F78"/>
    <w:rsid w:val="00327707"/>
    <w:rsid w:val="0033083E"/>
    <w:rsid w:val="00331831"/>
    <w:rsid w:val="00331B5B"/>
    <w:rsid w:val="00331D97"/>
    <w:rsid w:val="00332E2F"/>
    <w:rsid w:val="0033342C"/>
    <w:rsid w:val="0033392F"/>
    <w:rsid w:val="00337110"/>
    <w:rsid w:val="00341EEB"/>
    <w:rsid w:val="0034225C"/>
    <w:rsid w:val="00345983"/>
    <w:rsid w:val="00350E7B"/>
    <w:rsid w:val="00350EC7"/>
    <w:rsid w:val="00352409"/>
    <w:rsid w:val="00352930"/>
    <w:rsid w:val="00352F6A"/>
    <w:rsid w:val="003533CC"/>
    <w:rsid w:val="00353DD2"/>
    <w:rsid w:val="00356D57"/>
    <w:rsid w:val="003618B7"/>
    <w:rsid w:val="00367FEB"/>
    <w:rsid w:val="00372F71"/>
    <w:rsid w:val="003737AA"/>
    <w:rsid w:val="00374879"/>
    <w:rsid w:val="00380531"/>
    <w:rsid w:val="00381CF3"/>
    <w:rsid w:val="00382184"/>
    <w:rsid w:val="00383479"/>
    <w:rsid w:val="003835A3"/>
    <w:rsid w:val="00385159"/>
    <w:rsid w:val="003856C0"/>
    <w:rsid w:val="00385FCE"/>
    <w:rsid w:val="00386334"/>
    <w:rsid w:val="00386986"/>
    <w:rsid w:val="0038798F"/>
    <w:rsid w:val="00390A17"/>
    <w:rsid w:val="003915F0"/>
    <w:rsid w:val="003968CC"/>
    <w:rsid w:val="00396D32"/>
    <w:rsid w:val="00397188"/>
    <w:rsid w:val="00397BE3"/>
    <w:rsid w:val="003A39E7"/>
    <w:rsid w:val="003A5ED2"/>
    <w:rsid w:val="003A626E"/>
    <w:rsid w:val="003A6A8E"/>
    <w:rsid w:val="003B2379"/>
    <w:rsid w:val="003B2BE2"/>
    <w:rsid w:val="003B47AB"/>
    <w:rsid w:val="003B4AF2"/>
    <w:rsid w:val="003B53F6"/>
    <w:rsid w:val="003B6652"/>
    <w:rsid w:val="003B6F3A"/>
    <w:rsid w:val="003C1809"/>
    <w:rsid w:val="003C3D43"/>
    <w:rsid w:val="003C60C4"/>
    <w:rsid w:val="003D0F02"/>
    <w:rsid w:val="003D2023"/>
    <w:rsid w:val="003D2BBD"/>
    <w:rsid w:val="003D7CAF"/>
    <w:rsid w:val="003E0745"/>
    <w:rsid w:val="003E08F9"/>
    <w:rsid w:val="003F03E5"/>
    <w:rsid w:val="003F1A64"/>
    <w:rsid w:val="003F301D"/>
    <w:rsid w:val="003F3AC5"/>
    <w:rsid w:val="003F5B18"/>
    <w:rsid w:val="0040033E"/>
    <w:rsid w:val="00401347"/>
    <w:rsid w:val="00402A41"/>
    <w:rsid w:val="0040585B"/>
    <w:rsid w:val="004072F1"/>
    <w:rsid w:val="004074A7"/>
    <w:rsid w:val="004138AF"/>
    <w:rsid w:val="0041517A"/>
    <w:rsid w:val="00416280"/>
    <w:rsid w:val="00422A69"/>
    <w:rsid w:val="00427390"/>
    <w:rsid w:val="004300A5"/>
    <w:rsid w:val="004346CF"/>
    <w:rsid w:val="0043513C"/>
    <w:rsid w:val="00435156"/>
    <w:rsid w:val="00437035"/>
    <w:rsid w:val="004374F9"/>
    <w:rsid w:val="004453F4"/>
    <w:rsid w:val="00455D24"/>
    <w:rsid w:val="00456098"/>
    <w:rsid w:val="00460048"/>
    <w:rsid w:val="00461A58"/>
    <w:rsid w:val="00463192"/>
    <w:rsid w:val="0046353A"/>
    <w:rsid w:val="00466DE4"/>
    <w:rsid w:val="0046782C"/>
    <w:rsid w:val="004714E2"/>
    <w:rsid w:val="00471F2D"/>
    <w:rsid w:val="0048044F"/>
    <w:rsid w:val="00484725"/>
    <w:rsid w:val="00484DFD"/>
    <w:rsid w:val="00491F03"/>
    <w:rsid w:val="0049550C"/>
    <w:rsid w:val="00495BC9"/>
    <w:rsid w:val="00496658"/>
    <w:rsid w:val="004979B0"/>
    <w:rsid w:val="004A2F22"/>
    <w:rsid w:val="004A5942"/>
    <w:rsid w:val="004B27E9"/>
    <w:rsid w:val="004B5E46"/>
    <w:rsid w:val="004C0350"/>
    <w:rsid w:val="004C0508"/>
    <w:rsid w:val="004C5CE9"/>
    <w:rsid w:val="004C6619"/>
    <w:rsid w:val="004C7A5E"/>
    <w:rsid w:val="004C7DE9"/>
    <w:rsid w:val="004D1DA5"/>
    <w:rsid w:val="004D4298"/>
    <w:rsid w:val="004E31F7"/>
    <w:rsid w:val="004E47F7"/>
    <w:rsid w:val="004E5EC3"/>
    <w:rsid w:val="004F386C"/>
    <w:rsid w:val="004F4A1F"/>
    <w:rsid w:val="004F5E25"/>
    <w:rsid w:val="004F7580"/>
    <w:rsid w:val="004F7ACF"/>
    <w:rsid w:val="00500F1D"/>
    <w:rsid w:val="00501720"/>
    <w:rsid w:val="005019D9"/>
    <w:rsid w:val="005040E0"/>
    <w:rsid w:val="00505B28"/>
    <w:rsid w:val="005146EF"/>
    <w:rsid w:val="00520449"/>
    <w:rsid w:val="00522162"/>
    <w:rsid w:val="00525302"/>
    <w:rsid w:val="00526879"/>
    <w:rsid w:val="005327D0"/>
    <w:rsid w:val="00534FAF"/>
    <w:rsid w:val="00544888"/>
    <w:rsid w:val="0055166F"/>
    <w:rsid w:val="00551E23"/>
    <w:rsid w:val="005536C7"/>
    <w:rsid w:val="0055438F"/>
    <w:rsid w:val="005546FE"/>
    <w:rsid w:val="00555E81"/>
    <w:rsid w:val="00557388"/>
    <w:rsid w:val="00557DB2"/>
    <w:rsid w:val="00562794"/>
    <w:rsid w:val="00562A6D"/>
    <w:rsid w:val="00567245"/>
    <w:rsid w:val="00570C99"/>
    <w:rsid w:val="005721E8"/>
    <w:rsid w:val="005746A1"/>
    <w:rsid w:val="00574721"/>
    <w:rsid w:val="00582FEF"/>
    <w:rsid w:val="00584668"/>
    <w:rsid w:val="005907B8"/>
    <w:rsid w:val="00591F36"/>
    <w:rsid w:val="005921F0"/>
    <w:rsid w:val="00597A8A"/>
    <w:rsid w:val="005A0C41"/>
    <w:rsid w:val="005A202D"/>
    <w:rsid w:val="005A677E"/>
    <w:rsid w:val="005B3263"/>
    <w:rsid w:val="005B3285"/>
    <w:rsid w:val="005B44D1"/>
    <w:rsid w:val="005C3BCA"/>
    <w:rsid w:val="005C4EC4"/>
    <w:rsid w:val="005C5746"/>
    <w:rsid w:val="005C6F16"/>
    <w:rsid w:val="005D1F76"/>
    <w:rsid w:val="005D4418"/>
    <w:rsid w:val="005D641D"/>
    <w:rsid w:val="005D6C9E"/>
    <w:rsid w:val="005D7338"/>
    <w:rsid w:val="005D7CA0"/>
    <w:rsid w:val="005E1032"/>
    <w:rsid w:val="005E4AFC"/>
    <w:rsid w:val="005E52EA"/>
    <w:rsid w:val="005E6AA6"/>
    <w:rsid w:val="005E7F54"/>
    <w:rsid w:val="005F0409"/>
    <w:rsid w:val="005F2ECE"/>
    <w:rsid w:val="005F496A"/>
    <w:rsid w:val="006012D2"/>
    <w:rsid w:val="00602674"/>
    <w:rsid w:val="0060356F"/>
    <w:rsid w:val="00603B47"/>
    <w:rsid w:val="0060510C"/>
    <w:rsid w:val="00606BF8"/>
    <w:rsid w:val="006075B1"/>
    <w:rsid w:val="00612CB7"/>
    <w:rsid w:val="006147F1"/>
    <w:rsid w:val="00614B2A"/>
    <w:rsid w:val="00615379"/>
    <w:rsid w:val="006160F0"/>
    <w:rsid w:val="006167B3"/>
    <w:rsid w:val="0061761C"/>
    <w:rsid w:val="0062090B"/>
    <w:rsid w:val="00621E23"/>
    <w:rsid w:val="006230ED"/>
    <w:rsid w:val="00624684"/>
    <w:rsid w:val="00630316"/>
    <w:rsid w:val="00631FA0"/>
    <w:rsid w:val="006326C0"/>
    <w:rsid w:val="00632D13"/>
    <w:rsid w:val="00632D9C"/>
    <w:rsid w:val="00633D37"/>
    <w:rsid w:val="00634D6B"/>
    <w:rsid w:val="00634FD0"/>
    <w:rsid w:val="00635169"/>
    <w:rsid w:val="006359CA"/>
    <w:rsid w:val="00635C54"/>
    <w:rsid w:val="0063647F"/>
    <w:rsid w:val="00636A49"/>
    <w:rsid w:val="00642858"/>
    <w:rsid w:val="00643455"/>
    <w:rsid w:val="0064355E"/>
    <w:rsid w:val="006519A6"/>
    <w:rsid w:val="00651E3E"/>
    <w:rsid w:val="00652DD7"/>
    <w:rsid w:val="00653B75"/>
    <w:rsid w:val="00655FC7"/>
    <w:rsid w:val="0066172C"/>
    <w:rsid w:val="00663C7A"/>
    <w:rsid w:val="00665061"/>
    <w:rsid w:val="006679D7"/>
    <w:rsid w:val="00672DBD"/>
    <w:rsid w:val="00675AE7"/>
    <w:rsid w:val="00677DA7"/>
    <w:rsid w:val="00681032"/>
    <w:rsid w:val="0068331D"/>
    <w:rsid w:val="00693767"/>
    <w:rsid w:val="0069566C"/>
    <w:rsid w:val="00695CAA"/>
    <w:rsid w:val="006971A0"/>
    <w:rsid w:val="006A008B"/>
    <w:rsid w:val="006A1E75"/>
    <w:rsid w:val="006A27D7"/>
    <w:rsid w:val="006A4148"/>
    <w:rsid w:val="006A41F2"/>
    <w:rsid w:val="006A6B58"/>
    <w:rsid w:val="006A751A"/>
    <w:rsid w:val="006A7D59"/>
    <w:rsid w:val="006B3140"/>
    <w:rsid w:val="006B6AFD"/>
    <w:rsid w:val="006C1301"/>
    <w:rsid w:val="006C2EE0"/>
    <w:rsid w:val="006C54A8"/>
    <w:rsid w:val="006C67F4"/>
    <w:rsid w:val="006C719C"/>
    <w:rsid w:val="006D0B79"/>
    <w:rsid w:val="006D13B7"/>
    <w:rsid w:val="006D324C"/>
    <w:rsid w:val="006D60AC"/>
    <w:rsid w:val="006D6824"/>
    <w:rsid w:val="006D7F52"/>
    <w:rsid w:val="006E0F5E"/>
    <w:rsid w:val="006E1D59"/>
    <w:rsid w:val="006E1DF7"/>
    <w:rsid w:val="006E4732"/>
    <w:rsid w:val="006E7484"/>
    <w:rsid w:val="006F351B"/>
    <w:rsid w:val="006F384D"/>
    <w:rsid w:val="006F7F99"/>
    <w:rsid w:val="006F7FB2"/>
    <w:rsid w:val="0070130F"/>
    <w:rsid w:val="00701A85"/>
    <w:rsid w:val="00701D6D"/>
    <w:rsid w:val="00704738"/>
    <w:rsid w:val="00705AFE"/>
    <w:rsid w:val="0070699B"/>
    <w:rsid w:val="00710D44"/>
    <w:rsid w:val="00710DB2"/>
    <w:rsid w:val="00714C33"/>
    <w:rsid w:val="00715D53"/>
    <w:rsid w:val="0072074B"/>
    <w:rsid w:val="00725862"/>
    <w:rsid w:val="007265B9"/>
    <w:rsid w:val="00726941"/>
    <w:rsid w:val="00730972"/>
    <w:rsid w:val="00731072"/>
    <w:rsid w:val="00731E17"/>
    <w:rsid w:val="00734F22"/>
    <w:rsid w:val="00735BDD"/>
    <w:rsid w:val="007407E9"/>
    <w:rsid w:val="00740C94"/>
    <w:rsid w:val="00741619"/>
    <w:rsid w:val="007448B1"/>
    <w:rsid w:val="00744B44"/>
    <w:rsid w:val="007545E6"/>
    <w:rsid w:val="0075484B"/>
    <w:rsid w:val="007601DB"/>
    <w:rsid w:val="00764087"/>
    <w:rsid w:val="00765306"/>
    <w:rsid w:val="007673E4"/>
    <w:rsid w:val="00767F05"/>
    <w:rsid w:val="00774C76"/>
    <w:rsid w:val="00774DC6"/>
    <w:rsid w:val="00776907"/>
    <w:rsid w:val="00777200"/>
    <w:rsid w:val="007776AD"/>
    <w:rsid w:val="0078460C"/>
    <w:rsid w:val="00791759"/>
    <w:rsid w:val="0079214D"/>
    <w:rsid w:val="00792A02"/>
    <w:rsid w:val="00795DFD"/>
    <w:rsid w:val="007A2403"/>
    <w:rsid w:val="007A27A4"/>
    <w:rsid w:val="007A558B"/>
    <w:rsid w:val="007A5A6E"/>
    <w:rsid w:val="007A5AA7"/>
    <w:rsid w:val="007A5B0E"/>
    <w:rsid w:val="007A5DAF"/>
    <w:rsid w:val="007A66F2"/>
    <w:rsid w:val="007A7050"/>
    <w:rsid w:val="007A7921"/>
    <w:rsid w:val="007A7C3A"/>
    <w:rsid w:val="007B1639"/>
    <w:rsid w:val="007C0A87"/>
    <w:rsid w:val="007C38D0"/>
    <w:rsid w:val="007C72FE"/>
    <w:rsid w:val="007D343D"/>
    <w:rsid w:val="007D6048"/>
    <w:rsid w:val="007E4580"/>
    <w:rsid w:val="007E5476"/>
    <w:rsid w:val="007E5E2A"/>
    <w:rsid w:val="007E6DEE"/>
    <w:rsid w:val="007F0DD3"/>
    <w:rsid w:val="007F24E9"/>
    <w:rsid w:val="007F36E6"/>
    <w:rsid w:val="007F4172"/>
    <w:rsid w:val="00800FC9"/>
    <w:rsid w:val="008025F2"/>
    <w:rsid w:val="00802E42"/>
    <w:rsid w:val="00802FDB"/>
    <w:rsid w:val="008033EB"/>
    <w:rsid w:val="008043EC"/>
    <w:rsid w:val="00810B8D"/>
    <w:rsid w:val="00812CA1"/>
    <w:rsid w:val="008132A4"/>
    <w:rsid w:val="00816062"/>
    <w:rsid w:val="0082474D"/>
    <w:rsid w:val="0082517E"/>
    <w:rsid w:val="0082675A"/>
    <w:rsid w:val="0083047D"/>
    <w:rsid w:val="00833188"/>
    <w:rsid w:val="00833D3A"/>
    <w:rsid w:val="00833E67"/>
    <w:rsid w:val="0083425A"/>
    <w:rsid w:val="00835E3A"/>
    <w:rsid w:val="008422E3"/>
    <w:rsid w:val="008427CA"/>
    <w:rsid w:val="008431A5"/>
    <w:rsid w:val="00845441"/>
    <w:rsid w:val="008455C4"/>
    <w:rsid w:val="00845A84"/>
    <w:rsid w:val="00851F2A"/>
    <w:rsid w:val="00852065"/>
    <w:rsid w:val="008520BA"/>
    <w:rsid w:val="00855D71"/>
    <w:rsid w:val="00856FE1"/>
    <w:rsid w:val="0086055E"/>
    <w:rsid w:val="00862530"/>
    <w:rsid w:val="00862B75"/>
    <w:rsid w:val="0086528D"/>
    <w:rsid w:val="00865ABF"/>
    <w:rsid w:val="0086668C"/>
    <w:rsid w:val="00873BDD"/>
    <w:rsid w:val="0087423A"/>
    <w:rsid w:val="00877728"/>
    <w:rsid w:val="00880AEC"/>
    <w:rsid w:val="00882F51"/>
    <w:rsid w:val="00883F5A"/>
    <w:rsid w:val="00885E5D"/>
    <w:rsid w:val="00890655"/>
    <w:rsid w:val="00890BCF"/>
    <w:rsid w:val="00891030"/>
    <w:rsid w:val="008955C8"/>
    <w:rsid w:val="008971D2"/>
    <w:rsid w:val="008A04C1"/>
    <w:rsid w:val="008A3491"/>
    <w:rsid w:val="008A5646"/>
    <w:rsid w:val="008A60A1"/>
    <w:rsid w:val="008A7919"/>
    <w:rsid w:val="008B1733"/>
    <w:rsid w:val="008B2751"/>
    <w:rsid w:val="008B584D"/>
    <w:rsid w:val="008B7B27"/>
    <w:rsid w:val="008C5732"/>
    <w:rsid w:val="008D0557"/>
    <w:rsid w:val="008D4F53"/>
    <w:rsid w:val="008D5351"/>
    <w:rsid w:val="008D5F72"/>
    <w:rsid w:val="008D72ED"/>
    <w:rsid w:val="008E062F"/>
    <w:rsid w:val="008E214B"/>
    <w:rsid w:val="008E30E3"/>
    <w:rsid w:val="008E5E5D"/>
    <w:rsid w:val="008E661F"/>
    <w:rsid w:val="008F21A4"/>
    <w:rsid w:val="008F3DB1"/>
    <w:rsid w:val="00903054"/>
    <w:rsid w:val="00903CD4"/>
    <w:rsid w:val="00912F26"/>
    <w:rsid w:val="0091397D"/>
    <w:rsid w:val="0091418F"/>
    <w:rsid w:val="00914457"/>
    <w:rsid w:val="00914E94"/>
    <w:rsid w:val="0091756D"/>
    <w:rsid w:val="00917B44"/>
    <w:rsid w:val="009236D6"/>
    <w:rsid w:val="00923C29"/>
    <w:rsid w:val="009244F9"/>
    <w:rsid w:val="009264C2"/>
    <w:rsid w:val="00926C20"/>
    <w:rsid w:val="0092797D"/>
    <w:rsid w:val="009406CB"/>
    <w:rsid w:val="009418D2"/>
    <w:rsid w:val="00944014"/>
    <w:rsid w:val="00944788"/>
    <w:rsid w:val="00944EAD"/>
    <w:rsid w:val="00950935"/>
    <w:rsid w:val="00950C98"/>
    <w:rsid w:val="00955C82"/>
    <w:rsid w:val="00957DB4"/>
    <w:rsid w:val="00961569"/>
    <w:rsid w:val="00962AE0"/>
    <w:rsid w:val="0096415A"/>
    <w:rsid w:val="00966D00"/>
    <w:rsid w:val="0096710E"/>
    <w:rsid w:val="0097180B"/>
    <w:rsid w:val="0097355E"/>
    <w:rsid w:val="00976049"/>
    <w:rsid w:val="00976549"/>
    <w:rsid w:val="00981379"/>
    <w:rsid w:val="00982F31"/>
    <w:rsid w:val="00982F64"/>
    <w:rsid w:val="00983BB8"/>
    <w:rsid w:val="00984F8C"/>
    <w:rsid w:val="009860FB"/>
    <w:rsid w:val="0098747D"/>
    <w:rsid w:val="00990F78"/>
    <w:rsid w:val="00991332"/>
    <w:rsid w:val="00992407"/>
    <w:rsid w:val="00993A7F"/>
    <w:rsid w:val="00996723"/>
    <w:rsid w:val="00997E28"/>
    <w:rsid w:val="009A1C01"/>
    <w:rsid w:val="009A278C"/>
    <w:rsid w:val="009A774C"/>
    <w:rsid w:val="009B2091"/>
    <w:rsid w:val="009B38E4"/>
    <w:rsid w:val="009B7BB0"/>
    <w:rsid w:val="009C43E6"/>
    <w:rsid w:val="009C4563"/>
    <w:rsid w:val="009C4917"/>
    <w:rsid w:val="009C5165"/>
    <w:rsid w:val="009C729F"/>
    <w:rsid w:val="009C7E96"/>
    <w:rsid w:val="009D046C"/>
    <w:rsid w:val="009D4C99"/>
    <w:rsid w:val="009E1D0B"/>
    <w:rsid w:val="009E2B32"/>
    <w:rsid w:val="009E60D7"/>
    <w:rsid w:val="009F03E9"/>
    <w:rsid w:val="009F1BA4"/>
    <w:rsid w:val="009F55BE"/>
    <w:rsid w:val="009F6E38"/>
    <w:rsid w:val="00A018DA"/>
    <w:rsid w:val="00A02FB6"/>
    <w:rsid w:val="00A03EC9"/>
    <w:rsid w:val="00A05A6C"/>
    <w:rsid w:val="00A130B6"/>
    <w:rsid w:val="00A13126"/>
    <w:rsid w:val="00A16E5B"/>
    <w:rsid w:val="00A1799A"/>
    <w:rsid w:val="00A233A5"/>
    <w:rsid w:val="00A23D56"/>
    <w:rsid w:val="00A25896"/>
    <w:rsid w:val="00A2610C"/>
    <w:rsid w:val="00A31043"/>
    <w:rsid w:val="00A31D22"/>
    <w:rsid w:val="00A33995"/>
    <w:rsid w:val="00A341EE"/>
    <w:rsid w:val="00A37E7D"/>
    <w:rsid w:val="00A41147"/>
    <w:rsid w:val="00A42CE8"/>
    <w:rsid w:val="00A4301B"/>
    <w:rsid w:val="00A45842"/>
    <w:rsid w:val="00A45BDA"/>
    <w:rsid w:val="00A469BB"/>
    <w:rsid w:val="00A471C8"/>
    <w:rsid w:val="00A4743A"/>
    <w:rsid w:val="00A47B10"/>
    <w:rsid w:val="00A513BF"/>
    <w:rsid w:val="00A539D8"/>
    <w:rsid w:val="00A546A2"/>
    <w:rsid w:val="00A54CCC"/>
    <w:rsid w:val="00A56A7F"/>
    <w:rsid w:val="00A571C7"/>
    <w:rsid w:val="00A65085"/>
    <w:rsid w:val="00A66E45"/>
    <w:rsid w:val="00A706BE"/>
    <w:rsid w:val="00A736D7"/>
    <w:rsid w:val="00A74422"/>
    <w:rsid w:val="00A83032"/>
    <w:rsid w:val="00A849ED"/>
    <w:rsid w:val="00A8682E"/>
    <w:rsid w:val="00A9081C"/>
    <w:rsid w:val="00A92055"/>
    <w:rsid w:val="00A93C64"/>
    <w:rsid w:val="00AA1ADF"/>
    <w:rsid w:val="00AA1B53"/>
    <w:rsid w:val="00AA38BD"/>
    <w:rsid w:val="00AA3C0F"/>
    <w:rsid w:val="00AA4454"/>
    <w:rsid w:val="00AA4785"/>
    <w:rsid w:val="00AA48FA"/>
    <w:rsid w:val="00AA64F7"/>
    <w:rsid w:val="00AB0523"/>
    <w:rsid w:val="00AB1947"/>
    <w:rsid w:val="00AB1CF5"/>
    <w:rsid w:val="00AB33B5"/>
    <w:rsid w:val="00AB3CB8"/>
    <w:rsid w:val="00AB49A7"/>
    <w:rsid w:val="00AB5CAD"/>
    <w:rsid w:val="00AB76DF"/>
    <w:rsid w:val="00AC1EA7"/>
    <w:rsid w:val="00AC1F20"/>
    <w:rsid w:val="00AC330A"/>
    <w:rsid w:val="00AC5E73"/>
    <w:rsid w:val="00AC7199"/>
    <w:rsid w:val="00AC7B80"/>
    <w:rsid w:val="00AD0E0B"/>
    <w:rsid w:val="00AD399C"/>
    <w:rsid w:val="00AD56C0"/>
    <w:rsid w:val="00AF2981"/>
    <w:rsid w:val="00AF4227"/>
    <w:rsid w:val="00AF476A"/>
    <w:rsid w:val="00AF51D2"/>
    <w:rsid w:val="00AF63AE"/>
    <w:rsid w:val="00B00913"/>
    <w:rsid w:val="00B00A50"/>
    <w:rsid w:val="00B06E34"/>
    <w:rsid w:val="00B07C98"/>
    <w:rsid w:val="00B1095B"/>
    <w:rsid w:val="00B1195D"/>
    <w:rsid w:val="00B12DDA"/>
    <w:rsid w:val="00B152D9"/>
    <w:rsid w:val="00B167FA"/>
    <w:rsid w:val="00B168DE"/>
    <w:rsid w:val="00B175C4"/>
    <w:rsid w:val="00B17E07"/>
    <w:rsid w:val="00B22482"/>
    <w:rsid w:val="00B25F13"/>
    <w:rsid w:val="00B2700A"/>
    <w:rsid w:val="00B318D0"/>
    <w:rsid w:val="00B31BCB"/>
    <w:rsid w:val="00B337DA"/>
    <w:rsid w:val="00B34A2E"/>
    <w:rsid w:val="00B37381"/>
    <w:rsid w:val="00B37CA8"/>
    <w:rsid w:val="00B37FC3"/>
    <w:rsid w:val="00B43EE8"/>
    <w:rsid w:val="00B453EF"/>
    <w:rsid w:val="00B46D03"/>
    <w:rsid w:val="00B47C54"/>
    <w:rsid w:val="00B560D2"/>
    <w:rsid w:val="00B61393"/>
    <w:rsid w:val="00B634AD"/>
    <w:rsid w:val="00B63E92"/>
    <w:rsid w:val="00B67A36"/>
    <w:rsid w:val="00B71932"/>
    <w:rsid w:val="00B71AC6"/>
    <w:rsid w:val="00B74D2D"/>
    <w:rsid w:val="00B75586"/>
    <w:rsid w:val="00B75672"/>
    <w:rsid w:val="00B767CC"/>
    <w:rsid w:val="00B77368"/>
    <w:rsid w:val="00B8013D"/>
    <w:rsid w:val="00B8094A"/>
    <w:rsid w:val="00B81B6D"/>
    <w:rsid w:val="00B830AB"/>
    <w:rsid w:val="00B86DB9"/>
    <w:rsid w:val="00B86E1A"/>
    <w:rsid w:val="00B872CA"/>
    <w:rsid w:val="00B87785"/>
    <w:rsid w:val="00B87824"/>
    <w:rsid w:val="00B904D5"/>
    <w:rsid w:val="00B909B6"/>
    <w:rsid w:val="00B93E17"/>
    <w:rsid w:val="00B974A2"/>
    <w:rsid w:val="00BA1DD2"/>
    <w:rsid w:val="00BA20DE"/>
    <w:rsid w:val="00BA2467"/>
    <w:rsid w:val="00BA3607"/>
    <w:rsid w:val="00BA3B0E"/>
    <w:rsid w:val="00BA3BD8"/>
    <w:rsid w:val="00BA4175"/>
    <w:rsid w:val="00BA4848"/>
    <w:rsid w:val="00BA56C6"/>
    <w:rsid w:val="00BA5B63"/>
    <w:rsid w:val="00BB0B3D"/>
    <w:rsid w:val="00BB219B"/>
    <w:rsid w:val="00BB34FF"/>
    <w:rsid w:val="00BB6B01"/>
    <w:rsid w:val="00BC0634"/>
    <w:rsid w:val="00BC49DB"/>
    <w:rsid w:val="00BC6580"/>
    <w:rsid w:val="00BC709F"/>
    <w:rsid w:val="00BD33C5"/>
    <w:rsid w:val="00BD53E2"/>
    <w:rsid w:val="00BD6BFC"/>
    <w:rsid w:val="00BD75FF"/>
    <w:rsid w:val="00BE05CC"/>
    <w:rsid w:val="00BE3691"/>
    <w:rsid w:val="00BE3A21"/>
    <w:rsid w:val="00BE41D7"/>
    <w:rsid w:val="00BE5C6A"/>
    <w:rsid w:val="00BE68F7"/>
    <w:rsid w:val="00BF5CD2"/>
    <w:rsid w:val="00C02375"/>
    <w:rsid w:val="00C06759"/>
    <w:rsid w:val="00C14B48"/>
    <w:rsid w:val="00C205D5"/>
    <w:rsid w:val="00C2294E"/>
    <w:rsid w:val="00C3000A"/>
    <w:rsid w:val="00C32420"/>
    <w:rsid w:val="00C32C73"/>
    <w:rsid w:val="00C32CFB"/>
    <w:rsid w:val="00C41B9B"/>
    <w:rsid w:val="00C41E71"/>
    <w:rsid w:val="00C42107"/>
    <w:rsid w:val="00C42250"/>
    <w:rsid w:val="00C42C5F"/>
    <w:rsid w:val="00C4469F"/>
    <w:rsid w:val="00C45FC8"/>
    <w:rsid w:val="00C45FFB"/>
    <w:rsid w:val="00C47F97"/>
    <w:rsid w:val="00C5170F"/>
    <w:rsid w:val="00C528D2"/>
    <w:rsid w:val="00C53CBA"/>
    <w:rsid w:val="00C55AD7"/>
    <w:rsid w:val="00C56EF1"/>
    <w:rsid w:val="00C60A22"/>
    <w:rsid w:val="00C63083"/>
    <w:rsid w:val="00C64A38"/>
    <w:rsid w:val="00C6622B"/>
    <w:rsid w:val="00C672A1"/>
    <w:rsid w:val="00C67C8A"/>
    <w:rsid w:val="00C705B3"/>
    <w:rsid w:val="00C70871"/>
    <w:rsid w:val="00C70B0B"/>
    <w:rsid w:val="00C715FC"/>
    <w:rsid w:val="00C73390"/>
    <w:rsid w:val="00C73F67"/>
    <w:rsid w:val="00C802A0"/>
    <w:rsid w:val="00C813E8"/>
    <w:rsid w:val="00C83689"/>
    <w:rsid w:val="00C83EEF"/>
    <w:rsid w:val="00C865AE"/>
    <w:rsid w:val="00C9300F"/>
    <w:rsid w:val="00C93E0C"/>
    <w:rsid w:val="00C9490A"/>
    <w:rsid w:val="00C95341"/>
    <w:rsid w:val="00C96A11"/>
    <w:rsid w:val="00CA5B68"/>
    <w:rsid w:val="00CB2A14"/>
    <w:rsid w:val="00CB311C"/>
    <w:rsid w:val="00CB348D"/>
    <w:rsid w:val="00CB3B15"/>
    <w:rsid w:val="00CB3CF9"/>
    <w:rsid w:val="00CB4256"/>
    <w:rsid w:val="00CB4426"/>
    <w:rsid w:val="00CB4AFC"/>
    <w:rsid w:val="00CB5F9E"/>
    <w:rsid w:val="00CB6765"/>
    <w:rsid w:val="00CB76AE"/>
    <w:rsid w:val="00CC1751"/>
    <w:rsid w:val="00CC2A14"/>
    <w:rsid w:val="00CC4F9F"/>
    <w:rsid w:val="00CC53EC"/>
    <w:rsid w:val="00CD06EF"/>
    <w:rsid w:val="00CD2200"/>
    <w:rsid w:val="00CD24A6"/>
    <w:rsid w:val="00CD326A"/>
    <w:rsid w:val="00CE197F"/>
    <w:rsid w:val="00CE2AA8"/>
    <w:rsid w:val="00CE3E39"/>
    <w:rsid w:val="00CF209F"/>
    <w:rsid w:val="00CF2910"/>
    <w:rsid w:val="00CF4FF0"/>
    <w:rsid w:val="00CF584A"/>
    <w:rsid w:val="00D00EE3"/>
    <w:rsid w:val="00D015BC"/>
    <w:rsid w:val="00D03B36"/>
    <w:rsid w:val="00D0595A"/>
    <w:rsid w:val="00D05BE0"/>
    <w:rsid w:val="00D07B3F"/>
    <w:rsid w:val="00D12B01"/>
    <w:rsid w:val="00D13C96"/>
    <w:rsid w:val="00D145CC"/>
    <w:rsid w:val="00D14FE2"/>
    <w:rsid w:val="00D16712"/>
    <w:rsid w:val="00D20632"/>
    <w:rsid w:val="00D21011"/>
    <w:rsid w:val="00D21068"/>
    <w:rsid w:val="00D231BC"/>
    <w:rsid w:val="00D2400F"/>
    <w:rsid w:val="00D2413A"/>
    <w:rsid w:val="00D266F5"/>
    <w:rsid w:val="00D26F99"/>
    <w:rsid w:val="00D330DB"/>
    <w:rsid w:val="00D33160"/>
    <w:rsid w:val="00D34A26"/>
    <w:rsid w:val="00D36551"/>
    <w:rsid w:val="00D4795C"/>
    <w:rsid w:val="00D52805"/>
    <w:rsid w:val="00D54A58"/>
    <w:rsid w:val="00D55BB8"/>
    <w:rsid w:val="00D55F1D"/>
    <w:rsid w:val="00D56270"/>
    <w:rsid w:val="00D60F91"/>
    <w:rsid w:val="00D630FC"/>
    <w:rsid w:val="00D63AB9"/>
    <w:rsid w:val="00D63E2E"/>
    <w:rsid w:val="00D645E9"/>
    <w:rsid w:val="00D667AB"/>
    <w:rsid w:val="00D70AFB"/>
    <w:rsid w:val="00D71B56"/>
    <w:rsid w:val="00D75B01"/>
    <w:rsid w:val="00D77275"/>
    <w:rsid w:val="00D775CE"/>
    <w:rsid w:val="00D876B9"/>
    <w:rsid w:val="00D96F74"/>
    <w:rsid w:val="00D97BBF"/>
    <w:rsid w:val="00DA17F6"/>
    <w:rsid w:val="00DA263D"/>
    <w:rsid w:val="00DA2971"/>
    <w:rsid w:val="00DA31BF"/>
    <w:rsid w:val="00DB2BBB"/>
    <w:rsid w:val="00DB4159"/>
    <w:rsid w:val="00DB6EB9"/>
    <w:rsid w:val="00DC0636"/>
    <w:rsid w:val="00DD4552"/>
    <w:rsid w:val="00DD544F"/>
    <w:rsid w:val="00DD6BDF"/>
    <w:rsid w:val="00DD7040"/>
    <w:rsid w:val="00DD7488"/>
    <w:rsid w:val="00DE1524"/>
    <w:rsid w:val="00DE3219"/>
    <w:rsid w:val="00DE72B0"/>
    <w:rsid w:val="00DE7763"/>
    <w:rsid w:val="00DF2C55"/>
    <w:rsid w:val="00DF5E83"/>
    <w:rsid w:val="00DF7DBA"/>
    <w:rsid w:val="00E01580"/>
    <w:rsid w:val="00E01F35"/>
    <w:rsid w:val="00E023C9"/>
    <w:rsid w:val="00E02EB1"/>
    <w:rsid w:val="00E050BB"/>
    <w:rsid w:val="00E05364"/>
    <w:rsid w:val="00E11D5F"/>
    <w:rsid w:val="00E126A9"/>
    <w:rsid w:val="00E13282"/>
    <w:rsid w:val="00E13E12"/>
    <w:rsid w:val="00E13F42"/>
    <w:rsid w:val="00E20332"/>
    <w:rsid w:val="00E23CF7"/>
    <w:rsid w:val="00E2473D"/>
    <w:rsid w:val="00E24BE9"/>
    <w:rsid w:val="00E25C43"/>
    <w:rsid w:val="00E26788"/>
    <w:rsid w:val="00E26A59"/>
    <w:rsid w:val="00E26D9A"/>
    <w:rsid w:val="00E314A6"/>
    <w:rsid w:val="00E33556"/>
    <w:rsid w:val="00E33E42"/>
    <w:rsid w:val="00E34D9B"/>
    <w:rsid w:val="00E365E2"/>
    <w:rsid w:val="00E42027"/>
    <w:rsid w:val="00E43204"/>
    <w:rsid w:val="00E45A52"/>
    <w:rsid w:val="00E4728B"/>
    <w:rsid w:val="00E50A8C"/>
    <w:rsid w:val="00E50AAA"/>
    <w:rsid w:val="00E51753"/>
    <w:rsid w:val="00E56B55"/>
    <w:rsid w:val="00E60757"/>
    <w:rsid w:val="00E65B1B"/>
    <w:rsid w:val="00E6638C"/>
    <w:rsid w:val="00E67D4E"/>
    <w:rsid w:val="00E71964"/>
    <w:rsid w:val="00E71FF3"/>
    <w:rsid w:val="00E725E1"/>
    <w:rsid w:val="00E7273F"/>
    <w:rsid w:val="00E73489"/>
    <w:rsid w:val="00E759B0"/>
    <w:rsid w:val="00E76E51"/>
    <w:rsid w:val="00E776B7"/>
    <w:rsid w:val="00E8423E"/>
    <w:rsid w:val="00E84E78"/>
    <w:rsid w:val="00E858E8"/>
    <w:rsid w:val="00E85D8A"/>
    <w:rsid w:val="00E85F19"/>
    <w:rsid w:val="00E87FCE"/>
    <w:rsid w:val="00E918A2"/>
    <w:rsid w:val="00E92398"/>
    <w:rsid w:val="00EA0109"/>
    <w:rsid w:val="00EA1555"/>
    <w:rsid w:val="00EA5254"/>
    <w:rsid w:val="00EA6B2B"/>
    <w:rsid w:val="00EA7D38"/>
    <w:rsid w:val="00EB2572"/>
    <w:rsid w:val="00EB2FF0"/>
    <w:rsid w:val="00EB3072"/>
    <w:rsid w:val="00EB3B14"/>
    <w:rsid w:val="00EB4C70"/>
    <w:rsid w:val="00EB538C"/>
    <w:rsid w:val="00EB65B5"/>
    <w:rsid w:val="00EC1A0E"/>
    <w:rsid w:val="00EC3B88"/>
    <w:rsid w:val="00EC3FD2"/>
    <w:rsid w:val="00EC53DB"/>
    <w:rsid w:val="00ED1AE0"/>
    <w:rsid w:val="00ED26E2"/>
    <w:rsid w:val="00ED37FD"/>
    <w:rsid w:val="00ED3988"/>
    <w:rsid w:val="00ED3AFD"/>
    <w:rsid w:val="00ED6EE6"/>
    <w:rsid w:val="00ED7C10"/>
    <w:rsid w:val="00EE6BFC"/>
    <w:rsid w:val="00EE7397"/>
    <w:rsid w:val="00EE7BC0"/>
    <w:rsid w:val="00EF04B7"/>
    <w:rsid w:val="00EF42E0"/>
    <w:rsid w:val="00EF4A09"/>
    <w:rsid w:val="00EF6A73"/>
    <w:rsid w:val="00F004B4"/>
    <w:rsid w:val="00F004C7"/>
    <w:rsid w:val="00F014C5"/>
    <w:rsid w:val="00F01514"/>
    <w:rsid w:val="00F04148"/>
    <w:rsid w:val="00F04E98"/>
    <w:rsid w:val="00F0573E"/>
    <w:rsid w:val="00F05B87"/>
    <w:rsid w:val="00F05CDE"/>
    <w:rsid w:val="00F063ED"/>
    <w:rsid w:val="00F068FE"/>
    <w:rsid w:val="00F06905"/>
    <w:rsid w:val="00F0698F"/>
    <w:rsid w:val="00F07B5E"/>
    <w:rsid w:val="00F1058B"/>
    <w:rsid w:val="00F14A13"/>
    <w:rsid w:val="00F232B1"/>
    <w:rsid w:val="00F31A45"/>
    <w:rsid w:val="00F3247A"/>
    <w:rsid w:val="00F36B2E"/>
    <w:rsid w:val="00F370CD"/>
    <w:rsid w:val="00F3797B"/>
    <w:rsid w:val="00F40B7D"/>
    <w:rsid w:val="00F4242F"/>
    <w:rsid w:val="00F43417"/>
    <w:rsid w:val="00F453E7"/>
    <w:rsid w:val="00F45996"/>
    <w:rsid w:val="00F47AA4"/>
    <w:rsid w:val="00F501F3"/>
    <w:rsid w:val="00F51FC7"/>
    <w:rsid w:val="00F528AE"/>
    <w:rsid w:val="00F53966"/>
    <w:rsid w:val="00F544C2"/>
    <w:rsid w:val="00F62EAE"/>
    <w:rsid w:val="00F63549"/>
    <w:rsid w:val="00F63EE4"/>
    <w:rsid w:val="00F64260"/>
    <w:rsid w:val="00F65173"/>
    <w:rsid w:val="00F73446"/>
    <w:rsid w:val="00F73FC3"/>
    <w:rsid w:val="00F75B6E"/>
    <w:rsid w:val="00F7733C"/>
    <w:rsid w:val="00F807D5"/>
    <w:rsid w:val="00F815EC"/>
    <w:rsid w:val="00F83455"/>
    <w:rsid w:val="00F84FC2"/>
    <w:rsid w:val="00F87422"/>
    <w:rsid w:val="00F91B88"/>
    <w:rsid w:val="00F92D89"/>
    <w:rsid w:val="00F955D7"/>
    <w:rsid w:val="00F958D3"/>
    <w:rsid w:val="00FA6D1B"/>
    <w:rsid w:val="00FA703D"/>
    <w:rsid w:val="00FB2646"/>
    <w:rsid w:val="00FB272E"/>
    <w:rsid w:val="00FB2E5B"/>
    <w:rsid w:val="00FC1A27"/>
    <w:rsid w:val="00FC55D4"/>
    <w:rsid w:val="00FC641F"/>
    <w:rsid w:val="00FC7B50"/>
    <w:rsid w:val="00FC7CEC"/>
    <w:rsid w:val="00FD2E7D"/>
    <w:rsid w:val="00FE0340"/>
    <w:rsid w:val="00FE13F3"/>
    <w:rsid w:val="00FE4C56"/>
    <w:rsid w:val="0BD360C7"/>
    <w:rsid w:val="20CD4EA2"/>
    <w:rsid w:val="48582E60"/>
    <w:rsid w:val="5BE96B48"/>
    <w:rsid w:val="5EE70718"/>
    <w:rsid w:val="6B7406A5"/>
    <w:rsid w:val="733C2971"/>
    <w:rsid w:val="74AD43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86AB038"/>
  <w15:docId w15:val="{4C736B4E-EBFD-4C3E-A7FB-105A6C421E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qFormat="1"/>
    <w:lsdException w:name="Table Theme" w:semiHidden="1" w:unhideWhenUsed="1"/>
    <w:lsdException w:name="Placeholder Text" w:uiPriority="67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4DC8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  <w:rsid w:val="002A4DC8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2A4DC8"/>
  </w:style>
  <w:style w:type="paragraph" w:styleId="a3">
    <w:name w:val="annotation text"/>
    <w:basedOn w:val="a"/>
    <w:link w:val="a4"/>
    <w:uiPriority w:val="99"/>
    <w:unhideWhenUsed/>
    <w:qFormat/>
    <w:rsid w:val="00704738"/>
    <w:pPr>
      <w:jc w:val="left"/>
    </w:pPr>
  </w:style>
  <w:style w:type="paragraph" w:styleId="a5">
    <w:name w:val="Body Text"/>
    <w:basedOn w:val="a"/>
    <w:link w:val="a6"/>
    <w:qFormat/>
    <w:rsid w:val="00704738"/>
    <w:pPr>
      <w:tabs>
        <w:tab w:val="left" w:pos="360"/>
        <w:tab w:val="left" w:pos="720"/>
        <w:tab w:val="left" w:pos="9000"/>
      </w:tabs>
      <w:autoSpaceDE w:val="0"/>
      <w:autoSpaceDN w:val="0"/>
      <w:spacing w:before="240"/>
    </w:pPr>
    <w:rPr>
      <w:b/>
      <w:bCs/>
      <w:lang w:eastAsia="en-US"/>
    </w:rPr>
  </w:style>
  <w:style w:type="paragraph" w:styleId="a7">
    <w:name w:val="Plain Text"/>
    <w:basedOn w:val="a"/>
    <w:link w:val="a8"/>
    <w:qFormat/>
    <w:rsid w:val="00704738"/>
    <w:rPr>
      <w:rFonts w:ascii="宋体" w:hAnsi="Courier New"/>
      <w:lang w:val="zh-CN"/>
    </w:rPr>
  </w:style>
  <w:style w:type="paragraph" w:styleId="a9">
    <w:name w:val="Balloon Text"/>
    <w:basedOn w:val="a"/>
    <w:link w:val="aa"/>
    <w:uiPriority w:val="99"/>
    <w:unhideWhenUsed/>
    <w:qFormat/>
    <w:rsid w:val="00704738"/>
    <w:rPr>
      <w:sz w:val="44"/>
      <w:szCs w:val="18"/>
    </w:rPr>
  </w:style>
  <w:style w:type="paragraph" w:styleId="ab">
    <w:name w:val="footer"/>
    <w:basedOn w:val="a"/>
    <w:qFormat/>
    <w:rsid w:val="0070473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c">
    <w:name w:val="header"/>
    <w:basedOn w:val="a"/>
    <w:link w:val="ad"/>
    <w:qFormat/>
    <w:rsid w:val="007047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/>
    </w:rPr>
  </w:style>
  <w:style w:type="paragraph" w:styleId="HTML">
    <w:name w:val="HTML Preformatted"/>
    <w:basedOn w:val="a"/>
    <w:link w:val="HTML0"/>
    <w:qFormat/>
    <w:rsid w:val="00704738"/>
    <w:rPr>
      <w:rFonts w:ascii="Courier New" w:hAnsi="Courier New"/>
      <w:sz w:val="20"/>
      <w:szCs w:val="20"/>
      <w:lang w:val="zh-CN"/>
    </w:rPr>
  </w:style>
  <w:style w:type="paragraph" w:styleId="ae">
    <w:name w:val="Normal (Web)"/>
    <w:basedOn w:val="a"/>
    <w:qFormat/>
    <w:rsid w:val="00704738"/>
  </w:style>
  <w:style w:type="paragraph" w:styleId="af">
    <w:name w:val="annotation subject"/>
    <w:basedOn w:val="a3"/>
    <w:next w:val="a3"/>
    <w:link w:val="af0"/>
    <w:uiPriority w:val="99"/>
    <w:unhideWhenUsed/>
    <w:qFormat/>
    <w:rsid w:val="00704738"/>
    <w:rPr>
      <w:b/>
      <w:bCs/>
    </w:rPr>
  </w:style>
  <w:style w:type="table" w:styleId="af1">
    <w:name w:val="Table Grid"/>
    <w:basedOn w:val="a1"/>
    <w:qFormat/>
    <w:rsid w:val="00704738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age number"/>
    <w:basedOn w:val="a0"/>
    <w:qFormat/>
    <w:rsid w:val="00704738"/>
  </w:style>
  <w:style w:type="character" w:styleId="af3">
    <w:name w:val="Hyperlink"/>
    <w:qFormat/>
    <w:rsid w:val="00704738"/>
    <w:rPr>
      <w:color w:val="0000FF"/>
      <w:u w:val="single"/>
    </w:rPr>
  </w:style>
  <w:style w:type="character" w:styleId="af4">
    <w:name w:val="annotation reference"/>
    <w:basedOn w:val="a0"/>
    <w:uiPriority w:val="99"/>
    <w:unhideWhenUsed/>
    <w:qFormat/>
    <w:rsid w:val="00704738"/>
    <w:rPr>
      <w:sz w:val="21"/>
      <w:szCs w:val="21"/>
    </w:rPr>
  </w:style>
  <w:style w:type="character" w:customStyle="1" w:styleId="ad">
    <w:name w:val="页眉 字符"/>
    <w:link w:val="ac"/>
    <w:qFormat/>
    <w:rsid w:val="00704738"/>
    <w:rPr>
      <w:kern w:val="2"/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qFormat/>
    <w:rsid w:val="00704738"/>
    <w:rPr>
      <w:rFonts w:asciiTheme="minorHAnsi" w:eastAsiaTheme="minorEastAsia" w:hAnsiTheme="minorHAnsi" w:cstheme="minorBidi"/>
      <w:kern w:val="2"/>
      <w:sz w:val="44"/>
      <w:szCs w:val="18"/>
    </w:rPr>
  </w:style>
  <w:style w:type="paragraph" w:customStyle="1" w:styleId="-11">
    <w:name w:val="彩色列表 - 强调文字颜色 11"/>
    <w:basedOn w:val="a"/>
    <w:uiPriority w:val="34"/>
    <w:qFormat/>
    <w:rsid w:val="00704738"/>
    <w:pPr>
      <w:ind w:firstLineChars="200" w:firstLine="420"/>
    </w:pPr>
  </w:style>
  <w:style w:type="character" w:customStyle="1" w:styleId="HTML0">
    <w:name w:val="HTML 预设格式 字符"/>
    <w:link w:val="HTML"/>
    <w:qFormat/>
    <w:rsid w:val="00704738"/>
    <w:rPr>
      <w:rFonts w:ascii="Courier New" w:hAnsi="Courier New" w:cs="Courier New"/>
      <w:kern w:val="2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704738"/>
    <w:pPr>
      <w:numPr>
        <w:numId w:val="1"/>
      </w:numPr>
      <w:tabs>
        <w:tab w:val="clear" w:pos="360"/>
        <w:tab w:val="center" w:pos="5000"/>
        <w:tab w:val="right" w:pos="9640"/>
      </w:tabs>
      <w:spacing w:line="360" w:lineRule="auto"/>
    </w:pPr>
    <w:rPr>
      <w:rFonts w:hAnsi="宋体"/>
      <w:sz w:val="28"/>
      <w:szCs w:val="28"/>
      <w:lang w:val="zh-CN"/>
    </w:rPr>
  </w:style>
  <w:style w:type="character" w:customStyle="1" w:styleId="MTDisplayEquationChar">
    <w:name w:val="MTDisplayEquation Char"/>
    <w:link w:val="MTDisplayEquation"/>
    <w:qFormat/>
    <w:rsid w:val="00704738"/>
    <w:rPr>
      <w:rFonts w:hAnsi="宋体"/>
      <w:kern w:val="2"/>
      <w:sz w:val="28"/>
      <w:szCs w:val="28"/>
      <w:lang w:val="zh-CN" w:eastAsia="zh-CN"/>
    </w:rPr>
  </w:style>
  <w:style w:type="character" w:customStyle="1" w:styleId="a8">
    <w:name w:val="纯文本 字符"/>
    <w:link w:val="a7"/>
    <w:qFormat/>
    <w:rsid w:val="00704738"/>
    <w:rPr>
      <w:rFonts w:ascii="宋体" w:hAnsi="Courier New" w:cs="Courier New"/>
      <w:kern w:val="2"/>
      <w:sz w:val="21"/>
      <w:szCs w:val="21"/>
    </w:rPr>
  </w:style>
  <w:style w:type="character" w:customStyle="1" w:styleId="11">
    <w:name w:val="中等深浅网格 11"/>
    <w:uiPriority w:val="67"/>
    <w:qFormat/>
    <w:rsid w:val="00704738"/>
    <w:rPr>
      <w:color w:val="808080"/>
    </w:rPr>
  </w:style>
  <w:style w:type="character" w:styleId="af5">
    <w:name w:val="Placeholder Text"/>
    <w:basedOn w:val="a0"/>
    <w:uiPriority w:val="67"/>
    <w:qFormat/>
    <w:rsid w:val="00704738"/>
    <w:rPr>
      <w:color w:val="808080"/>
    </w:rPr>
  </w:style>
  <w:style w:type="character" w:customStyle="1" w:styleId="a6">
    <w:name w:val="正文文本 字符"/>
    <w:link w:val="a5"/>
    <w:qFormat/>
    <w:rsid w:val="00704738"/>
    <w:rPr>
      <w:rFonts w:eastAsiaTheme="minorEastAsia"/>
      <w:b/>
      <w:bCs/>
      <w:lang w:eastAsia="en-US"/>
    </w:rPr>
  </w:style>
  <w:style w:type="paragraph" w:customStyle="1" w:styleId="Default">
    <w:name w:val="Default"/>
    <w:qFormat/>
    <w:rsid w:val="00704738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paragraph" w:styleId="af6">
    <w:name w:val="List Paragraph"/>
    <w:basedOn w:val="a"/>
    <w:uiPriority w:val="34"/>
    <w:qFormat/>
    <w:rsid w:val="00704738"/>
    <w:pPr>
      <w:ind w:firstLineChars="200" w:firstLine="420"/>
    </w:pPr>
  </w:style>
  <w:style w:type="character" w:customStyle="1" w:styleId="a4">
    <w:name w:val="批注文字 字符"/>
    <w:basedOn w:val="a0"/>
    <w:link w:val="a3"/>
    <w:uiPriority w:val="99"/>
    <w:qFormat/>
    <w:rsid w:val="00704738"/>
    <w:rPr>
      <w:rFonts w:asciiTheme="minorHAnsi" w:eastAsiaTheme="minorEastAsia" w:hAnsiTheme="minorHAnsi" w:cstheme="minorBidi"/>
      <w:kern w:val="2"/>
      <w:sz w:val="21"/>
      <w:szCs w:val="21"/>
    </w:rPr>
  </w:style>
  <w:style w:type="character" w:customStyle="1" w:styleId="af0">
    <w:name w:val="批注主题 字符"/>
    <w:basedOn w:val="a4"/>
    <w:link w:val="af"/>
    <w:uiPriority w:val="99"/>
    <w:qFormat/>
    <w:rsid w:val="00704738"/>
    <w:rPr>
      <w:rFonts w:asciiTheme="minorHAnsi" w:eastAsiaTheme="minorEastAsia" w:hAnsiTheme="minorHAnsi" w:cstheme="minorBidi"/>
      <w:b/>
      <w:bCs/>
      <w:kern w:val="2"/>
      <w:sz w:val="21"/>
      <w:szCs w:val="21"/>
    </w:rPr>
  </w:style>
  <w:style w:type="paragraph" w:customStyle="1" w:styleId="AMDisplayEquation">
    <w:name w:val="AMDisplayEquation"/>
    <w:basedOn w:val="a"/>
    <w:next w:val="a"/>
    <w:link w:val="AMDisplayEquation0"/>
    <w:rsid w:val="00DA17F6"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rsid w:val="00DA17F6"/>
    <w:rPr>
      <w:kern w:val="2"/>
      <w:sz w:val="21"/>
      <w:szCs w:val="22"/>
    </w:rPr>
  </w:style>
  <w:style w:type="paragraph" w:styleId="af7">
    <w:name w:val="caption"/>
    <w:basedOn w:val="a"/>
    <w:next w:val="a"/>
    <w:qFormat/>
    <w:rsid w:val="00176952"/>
    <w:rPr>
      <w:rFonts w:ascii="Times New Roman" w:eastAsia="宋体" w:hAnsi="Times New Roman" w:cs="Times New Roman"/>
      <w:i/>
      <w:iCs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3.wmf"/><Relationship Id="rId237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197" Type="http://schemas.openxmlformats.org/officeDocument/2006/relationships/image" Target="media/image94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1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2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09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4.wmf"/><Relationship Id="rId234" Type="http://schemas.openxmlformats.org/officeDocument/2006/relationships/footer" Target="footer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" Type="http://schemas.openxmlformats.org/officeDocument/2006/relationships/numbering" Target="numbering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footer" Target="footer2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80" Type="http://schemas.openxmlformats.org/officeDocument/2006/relationships/image" Target="media/image86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5.bin"/><Relationship Id="rId236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黑体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宋体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B2E4C81-6574-4CA6-920D-1C9425F882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6</Pages>
  <Words>831</Words>
  <Characters>4742</Characters>
  <Application>Microsoft Office Word</Application>
  <DocSecurity>0</DocSecurity>
  <Lines>39</Lines>
  <Paragraphs>11</Paragraphs>
  <ScaleCrop>false</ScaleCrop>
  <Company>Microsoft China</Company>
  <LinksUpToDate>false</LinksUpToDate>
  <CharactersWithSpaces>5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吴世农</dc:creator>
  <cp:lastModifiedBy>Windows 用户</cp:lastModifiedBy>
  <cp:revision>6</cp:revision>
  <cp:lastPrinted>2018-06-06T17:16:00Z</cp:lastPrinted>
  <dcterms:created xsi:type="dcterms:W3CDTF">2021-05-18T00:30:00Z</dcterms:created>
  <dcterms:modified xsi:type="dcterms:W3CDTF">2021-05-18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3.0.8513</vt:lpwstr>
  </property>
</Properties>
</file>